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ACEA" w14:textId="77777777" w:rsidR="00102C9C" w:rsidRDefault="00102C9C" w:rsidP="00102C9C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3"/>
        <w:gridCol w:w="995"/>
        <w:gridCol w:w="995"/>
        <w:gridCol w:w="996"/>
        <w:gridCol w:w="994"/>
        <w:gridCol w:w="996"/>
      </w:tblGrid>
      <w:tr w:rsidR="005743A0" w14:paraId="032E06E5" w14:textId="77777777" w:rsidTr="005743A0">
        <w:tc>
          <w:tcPr>
            <w:tcW w:w="1126" w:type="dxa"/>
          </w:tcPr>
          <w:p w14:paraId="40EB735C" w14:textId="77777777" w:rsidR="005743A0" w:rsidRDefault="005743A0" w:rsidP="00CA5435">
            <w:pPr>
              <w:pStyle w:val="Pquestionheadingmc1stafterhead"/>
            </w:pPr>
            <w:r>
              <w:t>Question</w:t>
            </w:r>
          </w:p>
        </w:tc>
        <w:tc>
          <w:tcPr>
            <w:tcW w:w="993" w:type="dxa"/>
          </w:tcPr>
          <w:p w14:paraId="23B56F0F" w14:textId="77777777" w:rsidR="005743A0" w:rsidRDefault="005743A0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027255BD" w14:textId="77777777" w:rsidR="005743A0" w:rsidRDefault="005743A0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774FEB7B" w14:textId="77777777" w:rsidR="005743A0" w:rsidRDefault="005743A0" w:rsidP="00CA5435">
            <w:pPr>
              <w:pStyle w:val="Ptabletext"/>
            </w:pPr>
            <w:r>
              <w:t>3</w:t>
            </w:r>
          </w:p>
        </w:tc>
        <w:tc>
          <w:tcPr>
            <w:tcW w:w="996" w:type="dxa"/>
          </w:tcPr>
          <w:p w14:paraId="5009B3E3" w14:textId="77777777" w:rsidR="005743A0" w:rsidRDefault="005743A0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1F46F318" w14:textId="77777777" w:rsidR="005743A0" w:rsidRDefault="005743A0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7FE89B35" w14:textId="77777777" w:rsidR="005743A0" w:rsidRDefault="005743A0" w:rsidP="00CA5435">
            <w:pPr>
              <w:pStyle w:val="Ptabletext"/>
            </w:pPr>
            <w:r>
              <w:t>6</w:t>
            </w:r>
          </w:p>
        </w:tc>
      </w:tr>
      <w:tr w:rsidR="005743A0" w14:paraId="6C25E1BF" w14:textId="77777777" w:rsidTr="005743A0">
        <w:tc>
          <w:tcPr>
            <w:tcW w:w="1126" w:type="dxa"/>
          </w:tcPr>
          <w:p w14:paraId="17CB397D" w14:textId="77777777" w:rsidR="005743A0" w:rsidRDefault="005743A0" w:rsidP="00CA5435">
            <w:pPr>
              <w:pStyle w:val="Pquestionheadingmc1stafterhead"/>
            </w:pPr>
            <w:r>
              <w:t>Answer</w:t>
            </w:r>
          </w:p>
        </w:tc>
        <w:tc>
          <w:tcPr>
            <w:tcW w:w="993" w:type="dxa"/>
          </w:tcPr>
          <w:p w14:paraId="6A693006" w14:textId="7DB96146" w:rsidR="005743A0" w:rsidRDefault="005743A0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60644F30" w14:textId="5DD393B9" w:rsidR="005743A0" w:rsidRDefault="005743A0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33ECBB1" w14:textId="0C293A2E" w:rsidR="005743A0" w:rsidRDefault="005743A0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</w:tcPr>
          <w:p w14:paraId="1B190451" w14:textId="1AFE701B" w:rsidR="005743A0" w:rsidRDefault="005743A0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29C7680D" w14:textId="77777777" w:rsidR="005743A0" w:rsidRDefault="005743A0" w:rsidP="00CA5435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61EF9649" w14:textId="767569AF" w:rsidR="005743A0" w:rsidRDefault="005743A0" w:rsidP="00CA5435">
            <w:pPr>
              <w:pStyle w:val="Ptabletext"/>
            </w:pPr>
            <w:r>
              <w:t>B</w:t>
            </w:r>
          </w:p>
        </w:tc>
      </w:tr>
    </w:tbl>
    <w:p w14:paraId="0452412B" w14:textId="77777777" w:rsidR="00102C9C" w:rsidRDefault="00102C9C" w:rsidP="00102C9C">
      <w:pPr>
        <w:pStyle w:val="Ptabletext"/>
      </w:pPr>
    </w:p>
    <w:p w14:paraId="23CC0F02" w14:textId="7FAA2A68" w:rsidR="005E6B24" w:rsidRDefault="005E6B24" w:rsidP="005E6B24">
      <w:pPr>
        <w:pStyle w:val="Pquestionheadingmc1stafterhead"/>
      </w:pPr>
      <w:r>
        <w:t>Question 1</w:t>
      </w:r>
      <w:r>
        <w:tab/>
        <w:t>[8.</w:t>
      </w:r>
      <w:r w:rsidR="00C06119">
        <w:t>3</w:t>
      </w:r>
      <w:r w:rsidRPr="00DF7F34">
        <w:t>]</w:t>
      </w:r>
    </w:p>
    <w:p w14:paraId="5FBFC23A" w14:textId="77777777" w:rsidR="00102C9C" w:rsidRPr="009315A3" w:rsidRDefault="00102C9C" w:rsidP="00102C9C">
      <w:pPr>
        <w:pStyle w:val="Pquestiontextmainstem"/>
        <w:rPr>
          <w:rStyle w:val="Cquestionpartlabelbold"/>
        </w:rPr>
      </w:pPr>
      <w:r w:rsidRPr="009315A3">
        <w:rPr>
          <w:rStyle w:val="Cquestionpartlabelbold"/>
        </w:rPr>
        <w:t>B</w:t>
      </w:r>
    </w:p>
    <w:p w14:paraId="5A8B0E20" w14:textId="77777777" w:rsidR="00102C9C" w:rsidRPr="00CB7AC5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P</w:t>
      </w: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>)</w:t>
      </w:r>
      <w:r w:rsidRPr="00CB7AC5">
        <w:rPr>
          <w:rStyle w:val="Cmathsexpressions"/>
          <w:rFonts w:eastAsiaTheme="majorEastAsia"/>
        </w:rPr>
        <w:t xml:space="preserve"> =</w:t>
      </w:r>
      <w:r w:rsidRPr="00DC3679">
        <w:t xml:space="preserve"> -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DC3679">
        <w:t xml:space="preserve"> + 3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+ 7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</w:t>
      </w:r>
    </w:p>
    <w:p w14:paraId="23A9C069" w14:textId="77777777" w:rsidR="00102C9C" w:rsidRPr="00DC3679" w:rsidRDefault="00102C9C" w:rsidP="00102C9C">
      <w:pPr>
        <w:pStyle w:val="Pquestiontextmainstem"/>
      </w:pPr>
      <w:r w:rsidRPr="00CB7AC5">
        <w:rPr>
          <w:rStyle w:val="Cmathsexpressions"/>
          <w:rFonts w:eastAsiaTheme="majorEastAsia"/>
        </w:rPr>
        <w:t>P</w:t>
      </w:r>
      <w:r w:rsidRPr="00DC3679">
        <w:t>(-2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-(-2)</w:t>
      </w:r>
      <w:r w:rsidRPr="00E45FE3">
        <w:rPr>
          <w:rStyle w:val="Csuperscript"/>
        </w:rPr>
        <w:t>3</w:t>
      </w:r>
      <w:r w:rsidRPr="00DC3679">
        <w:t xml:space="preserve"> + 3(-2)</w:t>
      </w:r>
      <w:r w:rsidRPr="00E45FE3">
        <w:rPr>
          <w:rStyle w:val="Csuperscript"/>
        </w:rPr>
        <w:t>2</w:t>
      </w:r>
      <w:r w:rsidRPr="00DC3679">
        <w:t xml:space="preserve"> + 7(-2) – 1</w:t>
      </w:r>
    </w:p>
    <w:p w14:paraId="13B48A4F" w14:textId="77777777" w:rsidR="00102C9C" w:rsidRDefault="00102C9C" w:rsidP="00102C9C">
      <w:pPr>
        <w:pStyle w:val="Pquestiontextmainstem"/>
      </w:pPr>
      <w:r w:rsidRPr="00DC3679">
        <w:t>= 5</w:t>
      </w:r>
    </w:p>
    <w:p w14:paraId="508B5E64" w14:textId="77777777" w:rsidR="005E6B24" w:rsidRDefault="005E6B24" w:rsidP="005E6B24">
      <w:pPr>
        <w:pStyle w:val="Pquestionheadingmc"/>
      </w:pPr>
      <w:r>
        <w:t>Question 2</w:t>
      </w:r>
      <w:r>
        <w:tab/>
        <w:t>[8.2</w:t>
      </w:r>
      <w:r w:rsidRPr="00DF7F34">
        <w:t>]</w:t>
      </w:r>
    </w:p>
    <w:p w14:paraId="536925FF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D</w:t>
      </w:r>
    </w:p>
    <w:p w14:paraId="03E39111" w14:textId="77777777" w:rsidR="00102C9C" w:rsidRPr="00DC3679" w:rsidRDefault="00102C9C" w:rsidP="00102C9C">
      <w:pPr>
        <w:pStyle w:val="Pquestiontextmainstem"/>
      </w:pPr>
      <w:r w:rsidRPr="009315A3">
        <w:t xml:space="preserve">To transform </w:t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-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, reflect in the </w:t>
      </w:r>
      <w:r w:rsidRPr="005B4C4D">
        <w:rPr>
          <w:rStyle w:val="Cmathsexpressions"/>
          <w:rFonts w:eastAsiaTheme="majorEastAsia"/>
        </w:rPr>
        <w:t>x</w:t>
      </w:r>
      <w:r w:rsidRPr="00DC3679">
        <w:t>-axis.</w:t>
      </w:r>
    </w:p>
    <w:p w14:paraId="4C40DC18" w14:textId="77777777" w:rsidR="00102C9C" w:rsidRPr="00DC3679" w:rsidRDefault="00102C9C" w:rsidP="00102C9C">
      <w:pPr>
        <w:pStyle w:val="Pquestiontextmainstem"/>
      </w:pPr>
      <w:r w:rsidRPr="00DC3679">
        <w:t xml:space="preserve">To transform </w:t>
      </w:r>
      <w:r w:rsidRPr="005B4C4D">
        <w:rPr>
          <w:rStyle w:val="Cmathsexpressions"/>
          <w:rFonts w:eastAsiaTheme="majorEastAsia"/>
        </w:rPr>
        <w:t>y = -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-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, dilate by a factor of 7 in the </w:t>
      </w:r>
      <w:r w:rsidRPr="005B4C4D">
        <w:rPr>
          <w:rStyle w:val="Cmathsexpressions"/>
          <w:rFonts w:eastAsiaTheme="majorEastAsia"/>
        </w:rPr>
        <w:t>y</w:t>
      </w:r>
      <w:r w:rsidRPr="00DC3679">
        <w:t xml:space="preserve"> direction.</w:t>
      </w:r>
    </w:p>
    <w:p w14:paraId="6F4850EB" w14:textId="77777777" w:rsidR="00102C9C" w:rsidRDefault="00102C9C" w:rsidP="00102C9C">
      <w:pPr>
        <w:pStyle w:val="Pquestiontextmainstem"/>
      </w:pPr>
      <w:r w:rsidRPr="00DC3679">
        <w:t xml:space="preserve">To transform </w:t>
      </w:r>
      <w:r w:rsidRPr="005B4C4D">
        <w:rPr>
          <w:rStyle w:val="Cmathsexpressions"/>
          <w:rFonts w:eastAsiaTheme="majorEastAsia"/>
        </w:rPr>
        <w:t>y = -</w:t>
      </w:r>
      <w:r w:rsidRPr="009315A3">
        <w:t>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3 – 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DC3679">
        <w:t>, translate 3 units up.</w:t>
      </w:r>
    </w:p>
    <w:p w14:paraId="5800A3BA" w14:textId="77777777" w:rsidR="005E6B24" w:rsidRDefault="005E6B24" w:rsidP="005E6B24">
      <w:pPr>
        <w:pStyle w:val="Pquestionheadingmc"/>
      </w:pPr>
      <w:r>
        <w:t>Question 3</w:t>
      </w:r>
      <w:r>
        <w:tab/>
        <w:t>[8.3</w:t>
      </w:r>
      <w:r w:rsidRPr="00DF7F34">
        <w:t>]</w:t>
      </w:r>
    </w:p>
    <w:p w14:paraId="1518160E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A</w:t>
      </w:r>
    </w:p>
    <w:p w14:paraId="5812C77D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>) = 8 –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5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4</w:t>
      </w:r>
    </w:p>
    <w:p w14:paraId="6A42D819" w14:textId="62476B5F" w:rsidR="00102C9C" w:rsidRDefault="00102C9C" w:rsidP="00102C9C">
      <w:pPr>
        <w:pStyle w:val="Pquestiontextmainstem"/>
      </w:pPr>
      <w:r w:rsidRPr="00DC3679">
        <w:t>Degree = 4</w:t>
      </w:r>
      <w:r w:rsidR="004C235B">
        <w:t xml:space="preserve">; </w:t>
      </w:r>
      <w:r w:rsidRPr="00DC3679">
        <w:t>Leading coefficient = 5</w:t>
      </w:r>
      <w:r w:rsidR="004C235B">
        <w:t xml:space="preserve">; </w:t>
      </w:r>
      <w:r w:rsidRPr="00DC3679">
        <w:t>Constant = +8</w:t>
      </w:r>
    </w:p>
    <w:p w14:paraId="31FB4067" w14:textId="6716074B" w:rsidR="005E6B24" w:rsidRDefault="005E6B24" w:rsidP="005E6B24">
      <w:pPr>
        <w:pStyle w:val="Pquestionheadingmc"/>
      </w:pPr>
      <w:r>
        <w:t>Question 4</w:t>
      </w:r>
      <w:r>
        <w:tab/>
        <w:t>[8.</w:t>
      </w:r>
      <w:r w:rsidR="00C06119">
        <w:t>3</w:t>
      </w:r>
      <w:r w:rsidRPr="00DF7F34">
        <w:t>]</w:t>
      </w:r>
    </w:p>
    <w:p w14:paraId="59028527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D</w:t>
      </w:r>
    </w:p>
    <w:p w14:paraId="50BB09FA" w14:textId="77777777" w:rsidR="00102C9C" w:rsidRPr="00CB7AC5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P</w:t>
      </w: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>)</w:t>
      </w:r>
      <w:r w:rsidRPr="00CB7AC5">
        <w:rPr>
          <w:rStyle w:val="Cmathsexpressions"/>
          <w:rFonts w:eastAsiaTheme="majorEastAsia"/>
        </w:rPr>
        <w:t xml:space="preserve"> =</w:t>
      </w:r>
      <w:r w:rsidRPr="00DC3679">
        <w:t xml:space="preserve"> 4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DC3679">
        <w:t xml:space="preserve"> – 2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+ 3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2</w:t>
      </w:r>
    </w:p>
    <w:p w14:paraId="21F4DB47" w14:textId="348CD17E" w:rsidR="00102C9C" w:rsidRPr="00DC3679" w:rsidRDefault="00102C9C" w:rsidP="00102C9C">
      <w:pPr>
        <w:pStyle w:val="Pquestiontextmainstem"/>
      </w:pPr>
      <w:r w:rsidRPr="00CB7AC5">
        <w:rPr>
          <w:rStyle w:val="Cmathsexpressions"/>
          <w:rFonts w:eastAsiaTheme="majorEastAsia"/>
        </w:rPr>
        <w:t>P</w:t>
      </w:r>
      <w:r w:rsidRPr="00DC3679">
        <w:t xml:space="preserve">(0.5) </w:t>
      </w:r>
      <w:r w:rsidRPr="00CB7AC5">
        <w:rPr>
          <w:rStyle w:val="Cmathsexpressions"/>
          <w:rFonts w:eastAsiaTheme="majorEastAsia"/>
        </w:rPr>
        <w:t>=</w:t>
      </w:r>
      <w:r w:rsidRPr="00DC3679">
        <w:t xml:space="preserve"> 4 × </w:t>
      </w:r>
      <w:r w:rsidR="00C06119" w:rsidRPr="00C06119">
        <w:rPr>
          <w:position w:val="-28"/>
        </w:rPr>
        <w:object w:dxaOrig="540" w:dyaOrig="740" w14:anchorId="2CA97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36.45pt" o:ole="">
            <v:imagedata r:id="rId8" o:title=""/>
          </v:shape>
          <o:OLEObject Type="Embed" ProgID="Equation.DSMT4" ShapeID="_x0000_i1025" DrawAspect="Content" ObjectID="_1538907757" r:id="rId9"/>
        </w:object>
      </w:r>
      <w:r w:rsidRPr="00DC3679">
        <w:t xml:space="preserve"> – 2 × </w:t>
      </w:r>
      <w:r w:rsidR="00C06119" w:rsidRPr="00C06119">
        <w:rPr>
          <w:position w:val="-28"/>
        </w:rPr>
        <w:object w:dxaOrig="540" w:dyaOrig="740" w14:anchorId="7B89ECEF">
          <v:shape id="_x0000_i1026" type="#_x0000_t75" style="width:27.1pt;height:36.45pt" o:ole="">
            <v:imagedata r:id="rId10" o:title=""/>
          </v:shape>
          <o:OLEObject Type="Embed" ProgID="Equation.DSMT4" ShapeID="_x0000_i1026" DrawAspect="Content" ObjectID="_1538907758" r:id="rId11"/>
        </w:object>
      </w:r>
      <w:r w:rsidRPr="00DC3679">
        <w:t xml:space="preserve"> + 3 × </w:t>
      </w:r>
      <w:r w:rsidR="00C06119" w:rsidRPr="00C06119">
        <w:rPr>
          <w:position w:val="-28"/>
        </w:rPr>
        <w:object w:dxaOrig="460" w:dyaOrig="680" w14:anchorId="75538934">
          <v:shape id="_x0000_i1027" type="#_x0000_t75" style="width:23.4pt;height:32.75pt" o:ole="">
            <v:imagedata r:id="rId12" o:title=""/>
          </v:shape>
          <o:OLEObject Type="Embed" ProgID="Equation.DSMT4" ShapeID="_x0000_i1027" DrawAspect="Content" ObjectID="_1538907759" r:id="rId13"/>
        </w:object>
      </w:r>
      <w:r w:rsidRPr="00DC3679">
        <w:t xml:space="preserve"> – 2</w:t>
      </w:r>
    </w:p>
    <w:p w14:paraId="40E5CEA6" w14:textId="77777777" w:rsidR="00102C9C" w:rsidRDefault="00102C9C" w:rsidP="00102C9C">
      <w:pPr>
        <w:pStyle w:val="Pquestiontextmainstem"/>
      </w:pPr>
      <w:r w:rsidRPr="00CB7AC5">
        <w:rPr>
          <w:rStyle w:val="Cmathsexpressions"/>
          <w:rFonts w:eastAsiaTheme="majorEastAsia"/>
        </w:rPr>
        <w:t>=</w:t>
      </w:r>
      <w:r w:rsidRPr="00DC3679">
        <w:t xml:space="preserve"> </w:t>
      </w:r>
      <w:r w:rsidRPr="00CB7AC5">
        <w:rPr>
          <w:rStyle w:val="Cmathsexpressions"/>
          <w:rFonts w:eastAsiaTheme="majorEastAsia"/>
        </w:rPr>
        <w:t>-</w:t>
      </w:r>
      <w:r w:rsidRPr="00DC3679">
        <w:t>0.5</w:t>
      </w:r>
    </w:p>
    <w:p w14:paraId="2481B199" w14:textId="6FE9AA83" w:rsidR="005E6B24" w:rsidRDefault="005E6B24" w:rsidP="005E6B24">
      <w:pPr>
        <w:pStyle w:val="Pquestionheadingmc"/>
      </w:pPr>
      <w:r>
        <w:t>Question 5</w:t>
      </w:r>
      <w:r>
        <w:tab/>
        <w:t>[8.</w:t>
      </w:r>
      <w:r w:rsidR="00C06119">
        <w:t>5</w:t>
      </w:r>
      <w:r w:rsidRPr="00DF7F34">
        <w:t>]</w:t>
      </w:r>
    </w:p>
    <w:p w14:paraId="5F1BC1CE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C</w:t>
      </w:r>
    </w:p>
    <w:p w14:paraId="7EA744DD" w14:textId="40C8DDA2" w:rsidR="00102C9C" w:rsidRPr="004C235B" w:rsidRDefault="00102C9C" w:rsidP="00102C9C">
      <w:pPr>
        <w:pStyle w:val="Pquestiontextmainstem"/>
        <w:rPr>
          <w:rFonts w:ascii="Times New Roman" w:eastAsiaTheme="majorEastAsia" w:hAnsi="Times New Roman"/>
          <w:i/>
        </w:rPr>
      </w:pPr>
      <w:r w:rsidRPr="00844D06">
        <w:t>For</w:t>
      </w:r>
      <w:r w:rsidRPr="005B4C4D">
        <w:rPr>
          <w:rStyle w:val="Cmathsexpressions"/>
          <w:rFonts w:eastAsiaTheme="majorEastAsia"/>
        </w:rPr>
        <w:t xml:space="preserve"> x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 xml:space="preserve">= </w:t>
      </w:r>
      <w:r w:rsidRPr="00DC3679">
        <w:t>0</w:t>
      </w:r>
      <w:r>
        <w:t>:</w:t>
      </w:r>
      <w:r w:rsidR="004C235B">
        <w:rPr>
          <w:rStyle w:val="Cmathsexpressions"/>
          <w:rFonts w:eastAsiaTheme="majorEastAsia"/>
        </w:rPr>
        <w:t xml:space="preserve"> </w:t>
      </w:r>
      <w:r w:rsidRPr="00CB7AC5">
        <w:rPr>
          <w:rStyle w:val="Cmathsexpressions"/>
          <w:rFonts w:eastAsiaTheme="majorEastAsia"/>
        </w:rPr>
        <w:t>y</w:t>
      </w:r>
      <w:r w:rsidRPr="00DC3679">
        <w:t xml:space="preserve"> = 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DC3679">
        <w:t xml:space="preserve"> – 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− 6 + 11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 xml:space="preserve">2 </w:t>
      </w:r>
      <w:r w:rsidR="004C235B">
        <w:rPr>
          <w:rStyle w:val="Cmathsexpressions"/>
          <w:rFonts w:eastAsiaTheme="majorEastAsia"/>
        </w:rPr>
        <w:t xml:space="preserve"> </w:t>
      </w:r>
      <w:r w:rsidRPr="00DC3679">
        <w:t>= -6</w:t>
      </w:r>
    </w:p>
    <w:p w14:paraId="3C196815" w14:textId="77777777" w:rsidR="005E6B24" w:rsidRDefault="005E6B24" w:rsidP="005E6B24">
      <w:pPr>
        <w:pStyle w:val="Pquestionheadingmc"/>
      </w:pPr>
      <w:r>
        <w:t>Question 6</w:t>
      </w:r>
      <w:r>
        <w:tab/>
        <w:t>[8.2</w:t>
      </w:r>
      <w:r w:rsidRPr="00DF7F34">
        <w:t>]</w:t>
      </w:r>
    </w:p>
    <w:p w14:paraId="7B6D134B" w14:textId="77777777" w:rsidR="00102C9C" w:rsidRPr="009315A3" w:rsidRDefault="00102C9C" w:rsidP="00102C9C">
      <w:pPr>
        <w:pStyle w:val="Pquestiontextmainstem"/>
        <w:rPr>
          <w:rStyle w:val="Cquestionpartlabelbold"/>
        </w:rPr>
      </w:pPr>
      <w:r w:rsidRPr="009315A3">
        <w:rPr>
          <w:rStyle w:val="Cquestionpartlabelbold"/>
        </w:rPr>
        <w:t>B</w:t>
      </w:r>
    </w:p>
    <w:p w14:paraId="228A1790" w14:textId="77777777" w:rsidR="00102C9C" w:rsidRPr="00DC3679" w:rsidRDefault="00102C9C" w:rsidP="00102C9C">
      <w:pPr>
        <w:pStyle w:val="Pquestiontextmainstem"/>
      </w:pPr>
      <w:r w:rsidRPr="00DC3679">
        <w:t>y = x</w:t>
      </w:r>
      <w:r w:rsidRPr="00E45FE3">
        <w:rPr>
          <w:rStyle w:val="Csuperscript"/>
        </w:rPr>
        <w:t>3</w:t>
      </w:r>
    </w:p>
    <w:p w14:paraId="4AB4CCD8" w14:textId="197D5F3A" w:rsidR="00102C9C" w:rsidRPr="004C235B" w:rsidRDefault="00102C9C" w:rsidP="00102C9C">
      <w:pPr>
        <w:pStyle w:val="Pquestiontextmainstem"/>
        <w:rPr>
          <w:rStyle w:val="Csuperscript"/>
          <w:vertAlign w:val="baseline"/>
        </w:rPr>
      </w:pPr>
      <w:r w:rsidRPr="00DC3679">
        <w:t>Dilating by a factor of 5:</w:t>
      </w:r>
      <w:r w:rsidR="004C235B">
        <w:tab/>
      </w:r>
      <w:r w:rsidRPr="00DC3679">
        <w:t>y = 5x</w:t>
      </w:r>
      <w:r w:rsidRPr="00E45FE3">
        <w:rPr>
          <w:rStyle w:val="Csuperscript"/>
        </w:rPr>
        <w:t>3</w:t>
      </w:r>
    </w:p>
    <w:p w14:paraId="06E1F253" w14:textId="11940012" w:rsidR="00102C9C" w:rsidRPr="004C235B" w:rsidRDefault="00102C9C" w:rsidP="00102C9C">
      <w:pPr>
        <w:pStyle w:val="Pquestiontextmainstem"/>
        <w:rPr>
          <w:rStyle w:val="Csuperscript"/>
          <w:vertAlign w:val="baseline"/>
        </w:rPr>
      </w:pPr>
      <w:r w:rsidRPr="00DC3679">
        <w:t>Translating the graph 3 units to the right:</w:t>
      </w:r>
      <w:r w:rsidR="004C235B">
        <w:tab/>
      </w:r>
      <w:r w:rsidRPr="00CB7AC5">
        <w:rPr>
          <w:rStyle w:val="Cmathsexpressions"/>
          <w:rFonts w:eastAsiaTheme="majorEastAsia"/>
        </w:rPr>
        <w:t xml:space="preserve">y = </w:t>
      </w:r>
      <w:r w:rsidRPr="00DC3679">
        <w:t>5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3)</w:t>
      </w:r>
      <w:r w:rsidRPr="00E45FE3">
        <w:rPr>
          <w:rStyle w:val="Csuperscript"/>
        </w:rPr>
        <w:t>3</w:t>
      </w:r>
    </w:p>
    <w:p w14:paraId="73222FD0" w14:textId="4A7073F4" w:rsidR="00102C9C" w:rsidRDefault="00102C9C" w:rsidP="00102C9C">
      <w:pPr>
        <w:pStyle w:val="Pquestiontextmainstem"/>
      </w:pPr>
      <w:r w:rsidRPr="00DC3679">
        <w:t>Translating the graph 4 units down:</w:t>
      </w:r>
      <w:r w:rsidR="004C235B">
        <w:tab/>
      </w:r>
      <w:r w:rsidRPr="00CB7AC5">
        <w:rPr>
          <w:rStyle w:val="Cmathsexpressions"/>
          <w:rFonts w:eastAsiaTheme="majorEastAsia"/>
        </w:rPr>
        <w:t xml:space="preserve">y = </w:t>
      </w:r>
      <w:r w:rsidRPr="00DC3679">
        <w:t>5(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3)</w:t>
      </w:r>
      <w:r w:rsidRPr="00E45FE3">
        <w:rPr>
          <w:rStyle w:val="Csuperscript"/>
        </w:rPr>
        <w:t>3</w:t>
      </w:r>
      <w:r w:rsidRPr="00DC3679">
        <w:t xml:space="preserve"> – 4</w:t>
      </w:r>
    </w:p>
    <w:p w14:paraId="01913939" w14:textId="77777777" w:rsidR="00102C9C" w:rsidRDefault="00102C9C" w:rsidP="00102C9C">
      <w:pPr>
        <w:pStyle w:val="Psectionresults"/>
      </w:pPr>
      <w:r w:rsidRPr="00F16CD2">
        <w:t xml:space="preserve">Multiple-choice total marks: </w:t>
      </w:r>
      <w:r>
        <w:t>6</w:t>
      </w:r>
    </w:p>
    <w:p w14:paraId="3B4D0085" w14:textId="77777777" w:rsidR="00102C9C" w:rsidRDefault="00102C9C" w:rsidP="00073016">
      <w:pPr>
        <w:pStyle w:val="Psectionheading"/>
        <w:pageBreakBefore w:val="0"/>
      </w:pPr>
      <w:r w:rsidRPr="00F16CD2">
        <w:lastRenderedPageBreak/>
        <w:t>Short answer section</w:t>
      </w:r>
    </w:p>
    <w:p w14:paraId="5AB3CA8E" w14:textId="6BDF6778" w:rsidR="005E6B24" w:rsidRDefault="005E6B24" w:rsidP="005E6B24">
      <w:pPr>
        <w:pStyle w:val="Pquestionheadingsx1stafterhead"/>
      </w:pPr>
      <w:r w:rsidRPr="00DF7F34">
        <w:t xml:space="preserve">Question </w:t>
      </w:r>
      <w:r>
        <w:t>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C06119">
        <w:t>8.2, 8.3</w:t>
      </w:r>
      <w:r w:rsidRPr="00DF7F34">
        <w:t>]</w:t>
      </w:r>
    </w:p>
    <w:p w14:paraId="0D2F43D4" w14:textId="557D8A2C" w:rsidR="00102C9C" w:rsidRPr="00DC3679" w:rsidRDefault="00102C9C" w:rsidP="00402680">
      <w:pPr>
        <w:pStyle w:val="Pquestiontextpartsa"/>
      </w:pPr>
      <w:r w:rsidRPr="00CB7AC5">
        <w:rPr>
          <w:rStyle w:val="Cquestionpartlabelbold"/>
        </w:rPr>
        <w:t>(a)</w:t>
      </w:r>
      <w:r w:rsidR="00402680">
        <w:rPr>
          <w:rStyle w:val="Cquestionpartlabelbold"/>
        </w:rPr>
        <w:tab/>
      </w:r>
      <w:r w:rsidRPr="00DC3679">
        <w:t xml:space="preserve">A </w:t>
      </w:r>
      <w:r w:rsidRPr="00CB7AC5">
        <w:rPr>
          <w:rStyle w:val="Cmathsexpressions"/>
          <w:rFonts w:eastAsiaTheme="majorEastAsia"/>
        </w:rPr>
        <w:t>quotient</w:t>
      </w:r>
      <w:r w:rsidRPr="00DC3679">
        <w:t xml:space="preserve"> is the result of one polynomial divided by another. If the divisor is a factor of the dividend, there will be no </w:t>
      </w:r>
      <w:r w:rsidRPr="00CB7AC5">
        <w:rPr>
          <w:rStyle w:val="Cmathsexpressions"/>
          <w:rFonts w:eastAsiaTheme="majorEastAsia"/>
        </w:rPr>
        <w:t>remainder</w:t>
      </w:r>
      <w:r w:rsidRPr="00DC3679">
        <w:t>.</w:t>
      </w:r>
    </w:p>
    <w:p w14:paraId="6949CA05" w14:textId="721750C6" w:rsidR="00102C9C" w:rsidRDefault="00102C9C" w:rsidP="00402680">
      <w:pPr>
        <w:pStyle w:val="Pquestiontextpartsa"/>
      </w:pPr>
      <w:r w:rsidRPr="00CB7AC5">
        <w:rPr>
          <w:rStyle w:val="Cquestionpartlabelbold"/>
        </w:rPr>
        <w:t>(b)</w:t>
      </w:r>
      <w:r w:rsidR="00402680">
        <w:tab/>
      </w:r>
      <w:r w:rsidRPr="00DC3679">
        <w:t xml:space="preserve">The equation </w:t>
      </w:r>
      <w:r w:rsidRPr="00CB7AC5">
        <w:rPr>
          <w:rStyle w:val="Cmathsexpressions"/>
          <w:rFonts w:eastAsiaTheme="majorEastAsia"/>
        </w:rPr>
        <w:t>y</w:t>
      </w:r>
      <w:r w:rsidRPr="00DC3679">
        <w:t xml:space="preserve"> = (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3)</w:t>
      </w:r>
      <w:r w:rsidRPr="00E45FE3">
        <w:rPr>
          <w:rStyle w:val="Csuperscript"/>
        </w:rPr>
        <w:t>2</w:t>
      </w:r>
      <w:r w:rsidRPr="00DC3679">
        <w:t xml:space="preserve"> is a </w:t>
      </w:r>
      <w:r w:rsidRPr="009054D4">
        <w:rPr>
          <w:rStyle w:val="Cmathsexpressions"/>
        </w:rPr>
        <w:t>quadratic</w:t>
      </w:r>
      <w:r w:rsidRPr="00DC3679">
        <w:t xml:space="preserve"> equation.</w:t>
      </w:r>
    </w:p>
    <w:p w14:paraId="342A1670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51E64AC9" w14:textId="77777777" w:rsidR="00102C9C" w:rsidRDefault="00102C9C" w:rsidP="00102C9C">
      <w:pPr>
        <w:pStyle w:val="Pquestiontextmainstem"/>
      </w:pPr>
      <w:r w:rsidRPr="009315A3">
        <w:t>A graph can be transformed by a reflection, a dilation or a translation.</w:t>
      </w:r>
      <w:r w:rsidRPr="009315A3">
        <w:br/>
        <w:t xml:space="preserve">A reflection in the </w:t>
      </w:r>
      <w:r w:rsidRPr="005B4C4D">
        <w:rPr>
          <w:rStyle w:val="Cmathsexpressions"/>
          <w:rFonts w:eastAsiaTheme="majorEastAsia"/>
        </w:rPr>
        <w:t>x</w:t>
      </w:r>
      <w:r w:rsidRPr="009315A3">
        <w:t>-axis turns the graph upside down.</w:t>
      </w:r>
      <w:r w:rsidRPr="009315A3">
        <w:br/>
        <w:t>A dilation of ‘</w:t>
      </w:r>
      <w:r w:rsidRPr="005B4C4D">
        <w:rPr>
          <w:rStyle w:val="Cmathsexpressions"/>
          <w:rFonts w:eastAsiaTheme="majorEastAsia"/>
        </w:rPr>
        <w:t>a</w:t>
      </w:r>
      <w:r w:rsidRPr="009315A3">
        <w:t>’ makes the graph of the polynomial either narrower (</w:t>
      </w:r>
      <w:r w:rsidRPr="005B4C4D">
        <w:rPr>
          <w:rStyle w:val="Cmathsexpressions"/>
          <w:rFonts w:eastAsiaTheme="majorEastAsia"/>
        </w:rPr>
        <w:t xml:space="preserve">a </w:t>
      </w:r>
      <w:r w:rsidRPr="009315A3">
        <w:t xml:space="preserve">≥ 1) or wider (0 &lt; </w:t>
      </w:r>
      <w:r w:rsidRPr="005B4C4D">
        <w:rPr>
          <w:rStyle w:val="Cmathsexpressions"/>
          <w:rFonts w:eastAsiaTheme="majorEastAsia"/>
        </w:rPr>
        <w:t>a</w:t>
      </w:r>
      <w:r w:rsidRPr="00DC3679">
        <w:t xml:space="preserve"> &lt; 1).</w:t>
      </w:r>
      <w:r>
        <w:br/>
      </w:r>
      <w:r w:rsidRPr="00DC3679">
        <w:t>A translation shifts the g</w:t>
      </w:r>
      <w:r>
        <w:t>raph left or right, up or down.</w:t>
      </w:r>
      <w:r>
        <w:br/>
      </w:r>
      <w:r w:rsidRPr="00DC3679">
        <w:t xml:space="preserve">The shape </w:t>
      </w:r>
      <w:r>
        <w:t xml:space="preserve">of the graph </w:t>
      </w:r>
      <w:r w:rsidRPr="00DC3679">
        <w:t>remains the same for a translation</w:t>
      </w:r>
      <w:r>
        <w:t xml:space="preserve"> and a reflection</w:t>
      </w:r>
      <w:r w:rsidRPr="00DC3679">
        <w:t>.</w:t>
      </w:r>
    </w:p>
    <w:p w14:paraId="241BBD94" w14:textId="636E401B" w:rsidR="005E6B24" w:rsidRDefault="005E6B24" w:rsidP="005E6B24">
      <w:pPr>
        <w:pStyle w:val="Pquestionheadingsx"/>
      </w:pPr>
      <w:r w:rsidRPr="00DF7F34">
        <w:t xml:space="preserve">Question </w:t>
      </w:r>
      <w:r>
        <w:t>9</w:t>
      </w:r>
      <w:r w:rsidRPr="00DF7F34">
        <w:tab/>
      </w:r>
      <w:r w:rsidR="0017616F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62F4FCA0" w14:textId="1118B6FE" w:rsidR="00102C9C" w:rsidRPr="00DC3679" w:rsidRDefault="00102C9C" w:rsidP="004C235B">
      <w:pPr>
        <w:pStyle w:val="Pquestiontextpartsai"/>
      </w:pPr>
      <w:r w:rsidRPr="009315A3">
        <w:rPr>
          <w:rStyle w:val="Cquestionpartlabelbold"/>
        </w:rPr>
        <w:t>(a)</w:t>
      </w:r>
      <w:r w:rsidR="005E6B24">
        <w:rPr>
          <w:rStyle w:val="Cquestionpartlabelbold"/>
        </w:rPr>
        <w:tab/>
      </w:r>
      <w:r w:rsidRPr="009315A3">
        <w:rPr>
          <w:rStyle w:val="Cquestionpartlabelbold"/>
        </w:rPr>
        <w:t>(i)</w:t>
      </w:r>
      <w:r w:rsidR="00C06119">
        <w:rPr>
          <w:rStyle w:val="Cquestionpartlabelbold"/>
        </w:rPr>
        <w:t xml:space="preserve"> </w:t>
      </w:r>
      <w:r w:rsidRPr="009315A3">
        <w:t>(0, -2)</w:t>
      </w:r>
      <w:r w:rsidR="004C235B">
        <w:tab/>
      </w:r>
      <w:r w:rsidRPr="009315A3">
        <w:rPr>
          <w:rStyle w:val="Cquestionpartlabelbold"/>
        </w:rPr>
        <w:t>(ii)</w:t>
      </w:r>
      <w:r w:rsidR="00C06119">
        <w:rPr>
          <w:rStyle w:val="Cquestionpartlabelbold"/>
        </w:rPr>
        <w:t xml:space="preserve"> </w:t>
      </w:r>
      <w:r w:rsidR="00C06119" w:rsidRPr="00C06119">
        <w:rPr>
          <w:position w:val="-28"/>
        </w:rPr>
        <w:object w:dxaOrig="700" w:dyaOrig="680" w14:anchorId="0FF5A476">
          <v:shape id="_x0000_i1028" type="#_x0000_t75" style="width:35.55pt;height:33.65pt" o:ole="">
            <v:imagedata r:id="rId14" o:title=""/>
          </v:shape>
          <o:OLEObject Type="Embed" ProgID="Equation.DSMT4" ShapeID="_x0000_i1028" DrawAspect="Content" ObjectID="_1538907760" r:id="rId15"/>
        </w:object>
      </w:r>
    </w:p>
    <w:p w14:paraId="6B8C807B" w14:textId="77777777" w:rsidR="00102C9C" w:rsidRPr="009315A3" w:rsidRDefault="00102C9C" w:rsidP="00102C9C">
      <w:pPr>
        <w:pStyle w:val="Pquestiontextmainstem"/>
        <w:rPr>
          <w:rStyle w:val="Cquestionpartlabelbold"/>
        </w:rPr>
      </w:pPr>
      <w:r w:rsidRPr="009315A3">
        <w:rPr>
          <w:rStyle w:val="Cquestionpartlabelbold"/>
        </w:rPr>
        <w:t>(b)</w:t>
      </w:r>
      <w:r w:rsidRPr="009315A3">
        <w:rPr>
          <w:rStyle w:val="Cquestionpartlabelbold"/>
        </w:rPr>
        <w:tab/>
      </w:r>
    </w:p>
    <w:p w14:paraId="0829E047" w14:textId="4EB018D5" w:rsidR="00102C9C" w:rsidRDefault="00D63D51" w:rsidP="00102C9C">
      <w:pPr>
        <w:pStyle w:val="Pquestiontextmainstem"/>
      </w:pPr>
      <w:r>
        <w:rPr>
          <w:noProof/>
        </w:rPr>
        <w:drawing>
          <wp:inline distT="0" distB="0" distL="0" distR="0" wp14:anchorId="3E86DC20" wp14:editId="6419D93E">
            <wp:extent cx="2573079" cy="2459339"/>
            <wp:effectExtent l="0" t="0" r="0" b="0"/>
            <wp:docPr id="3" name="Picture 3" descr="C:\Users\uCarrTi\Documents\CURRENTish\PM v2\PRODUCTION tracking etc\ASSETS various for eBooks\Chapter tests exams\y10 lastmin images\PM2e_10_EB_08_A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CarrTi\Documents\CURRENTish\PM v2\PRODUCTION tracking etc\ASSETS various for eBooks\Chapter tests exams\y10 lastmin images\PM2e_10_EB_08_AA_0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219" cy="2459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99E12" w14:textId="73F0E034" w:rsidR="00102C9C" w:rsidRPr="004C235B" w:rsidRDefault="005E6B24" w:rsidP="004C235B">
      <w:pPr>
        <w:pStyle w:val="Pquestiontextpartsai"/>
        <w:rPr>
          <w:rFonts w:ascii="Times New Roman" w:eastAsiaTheme="majorEastAsia" w:hAnsi="Times New Roman"/>
          <w:i/>
        </w:rPr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102C9C" w:rsidRPr="009315A3">
        <w:rPr>
          <w:rStyle w:val="Cquestionpartlabelbold"/>
        </w:rPr>
        <w:t>(i)</w:t>
      </w:r>
      <w:r>
        <w:tab/>
      </w:r>
      <w:r w:rsidR="00102C9C" w:rsidRPr="005B4C4D">
        <w:rPr>
          <w:rStyle w:val="Cmathsexpressions"/>
          <w:rFonts w:eastAsiaTheme="majorEastAsia"/>
        </w:rPr>
        <w:t>y =</w:t>
      </w:r>
      <w:r w:rsidR="00102C9C" w:rsidRPr="009315A3">
        <w:t>3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DC3679">
        <w:t xml:space="preserve"> + 3</w:t>
      </w:r>
      <w:r w:rsidR="004C235B">
        <w:tab/>
      </w:r>
      <w:r w:rsidR="00102C9C" w:rsidRPr="009315A3">
        <w:rPr>
          <w:rStyle w:val="Cquestionpartlabelbold"/>
        </w:rPr>
        <w:t>(ii)</w:t>
      </w:r>
      <w:r>
        <w:tab/>
      </w:r>
      <w:r w:rsidR="00102C9C" w:rsidRPr="005B4C4D">
        <w:rPr>
          <w:rStyle w:val="Cmathsexpressions"/>
          <w:rFonts w:eastAsiaTheme="majorEastAsia"/>
        </w:rPr>
        <w:t xml:space="preserve">y = </w:t>
      </w:r>
      <w:r w:rsidR="00102C9C" w:rsidRPr="009315A3">
        <w:t>3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DC3679">
        <w:t xml:space="preserve"> + 1</w:t>
      </w:r>
      <w:r w:rsidR="004C235B">
        <w:tab/>
      </w:r>
      <w:r w:rsidR="00102C9C" w:rsidRPr="009315A3">
        <w:rPr>
          <w:rStyle w:val="Cquestionpartlabelbold"/>
        </w:rPr>
        <w:t>(iii)</w:t>
      </w:r>
      <w:r>
        <w:tab/>
      </w:r>
      <w:r w:rsidR="00102C9C" w:rsidRPr="005B4C4D">
        <w:rPr>
          <w:rStyle w:val="Cmathsexpressions"/>
          <w:rFonts w:eastAsiaTheme="majorEastAsia"/>
        </w:rPr>
        <w:t xml:space="preserve">y = </w:t>
      </w:r>
      <w:r w:rsidR="00102C9C" w:rsidRPr="009315A3">
        <w:t>-3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DC3679">
        <w:t xml:space="preserve"> – 2</w:t>
      </w:r>
      <w:r w:rsidR="004C235B">
        <w:tab/>
      </w:r>
      <w:r w:rsidR="00102C9C" w:rsidRPr="009315A3">
        <w:rPr>
          <w:rStyle w:val="Cquestionpartlabelbold"/>
        </w:rPr>
        <w:t>(iv)</w:t>
      </w:r>
      <w:r>
        <w:tab/>
      </w:r>
      <w:r w:rsidR="00102C9C" w:rsidRPr="005B4C4D">
        <w:rPr>
          <w:rStyle w:val="Cmathsexpressions"/>
          <w:rFonts w:eastAsiaTheme="majorEastAsia"/>
        </w:rPr>
        <w:t xml:space="preserve">y = </w:t>
      </w:r>
      <w:r w:rsidR="00102C9C" w:rsidRPr="009315A3">
        <w:t>-3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DC3679">
        <w:t xml:space="preserve"> + 2</w:t>
      </w:r>
    </w:p>
    <w:p w14:paraId="7F830FA2" w14:textId="7EB0645D" w:rsidR="005E6B24" w:rsidRDefault="005E6B24" w:rsidP="00D63D51">
      <w:pPr>
        <w:pStyle w:val="Pquestionheadingsx"/>
      </w:pPr>
      <w:r w:rsidRPr="00DF7F34">
        <w:lastRenderedPageBreak/>
        <w:t xml:space="preserve">Question </w:t>
      </w:r>
      <w:r>
        <w:t>10</w:t>
      </w:r>
      <w:r w:rsidRPr="00DF7F34">
        <w:tab/>
      </w:r>
      <w:r w:rsidR="0017616F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49246E4B" w14:textId="7D3B3364" w:rsidR="00102C9C" w:rsidRDefault="00102C9C" w:rsidP="00D63D51">
      <w:pPr>
        <w:pStyle w:val="Pquestiontextpartsa"/>
        <w:keepNext/>
      </w:pPr>
      <w:r w:rsidRPr="009315A3">
        <w:rPr>
          <w:rStyle w:val="Cquestionpartlabelbold"/>
        </w:rPr>
        <w:t>(a</w:t>
      </w:r>
      <w:r w:rsidR="005E6B24">
        <w:rPr>
          <w:rStyle w:val="Cquestionpartlabelbold"/>
        </w:rPr>
        <w:t>)</w:t>
      </w:r>
      <w:r w:rsidR="005E6B24">
        <w:rPr>
          <w:rStyle w:val="Cquestionpartlabelbold"/>
        </w:rPr>
        <w:tab/>
      </w:r>
      <w:r w:rsidRPr="009315A3">
        <w:rPr>
          <w:rStyle w:val="Cquestionpartlabelbold"/>
        </w:rPr>
        <w:t>(i)</w:t>
      </w:r>
      <w:r w:rsidR="003B06C9">
        <w:rPr>
          <w:rStyle w:val="Cquestionpartlabelbold"/>
        </w:rPr>
        <w:t xml:space="preserve"> </w:t>
      </w:r>
      <w:r w:rsidRPr="009315A3">
        <w:t>(0, 8)</w:t>
      </w:r>
      <w:r w:rsidR="004C235B">
        <w:tab/>
      </w:r>
      <w:r w:rsidRPr="009315A3">
        <w:rPr>
          <w:rStyle w:val="Cquestionpartlabelbold"/>
        </w:rPr>
        <w:t>(ii)</w:t>
      </w:r>
      <w:r w:rsidR="003B06C9">
        <w:rPr>
          <w:rStyle w:val="Cquestionpartlabelbold"/>
        </w:rPr>
        <w:t xml:space="preserve"> </w:t>
      </w:r>
      <w:r w:rsidRPr="009315A3">
        <w:t>(3, -1)</w:t>
      </w:r>
      <w:r w:rsidR="004C235B">
        <w:tab/>
      </w:r>
      <w:r w:rsidRPr="009315A3">
        <w:rPr>
          <w:rStyle w:val="Cquestionpartlabelbold"/>
        </w:rPr>
        <w:t>(iii)</w:t>
      </w:r>
      <w:r w:rsidR="003B06C9">
        <w:rPr>
          <w:rStyle w:val="Cquestionpartlabelbold"/>
        </w:rPr>
        <w:t xml:space="preserve"> </w:t>
      </w:r>
      <w:r w:rsidRPr="00DC3679">
        <w:rPr>
          <w:noProof/>
        </w:rPr>
        <w:t>(2, 0) and (4, 0)</w:t>
      </w:r>
    </w:p>
    <w:p w14:paraId="390300D0" w14:textId="6A700F60" w:rsidR="00102C9C" w:rsidRPr="00960F4C" w:rsidRDefault="00102C9C" w:rsidP="003B06C9">
      <w:pPr>
        <w:pStyle w:val="Pquestiontextmainstem"/>
        <w:keepNext/>
        <w:rPr>
          <w:rStyle w:val="Cquestionpartlabelbold"/>
        </w:rPr>
      </w:pPr>
      <w:r w:rsidRPr="00960F4C">
        <w:rPr>
          <w:rStyle w:val="Cquestionpartlabelbold"/>
        </w:rPr>
        <w:t>(b)</w:t>
      </w:r>
    </w:p>
    <w:p w14:paraId="4342F2D2" w14:textId="40722517" w:rsidR="00102C9C" w:rsidRPr="00CB7AC5" w:rsidRDefault="003B06C9" w:rsidP="003B06C9">
      <w:pPr>
        <w:pStyle w:val="PNotetodesigner"/>
        <w:keepNext/>
      </w:pPr>
      <w:r>
        <w:rPr>
          <w:noProof/>
          <w:lang w:eastAsia="en-AU"/>
        </w:rPr>
        <w:drawing>
          <wp:inline distT="0" distB="0" distL="0" distR="0" wp14:anchorId="3B41FBD8" wp14:editId="51804209">
            <wp:extent cx="2164080" cy="2523744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10_ATS_01.jpg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A3229" w14:textId="6C4AA393" w:rsidR="00102C9C" w:rsidRDefault="00102C9C" w:rsidP="004C235B">
      <w:pPr>
        <w:pStyle w:val="Pquestiontextpartsai"/>
      </w:pPr>
      <w:r w:rsidRPr="009315A3">
        <w:rPr>
          <w:rStyle w:val="Cquestionpartlabelbold"/>
        </w:rPr>
        <w:t>(c)</w:t>
      </w:r>
      <w:r w:rsidR="005E6B24">
        <w:rPr>
          <w:rStyle w:val="Cquestionpartlabelbold"/>
        </w:rPr>
        <w:tab/>
      </w:r>
      <w:r w:rsidRPr="009315A3">
        <w:rPr>
          <w:rStyle w:val="Cquestionpartlabelbold"/>
        </w:rPr>
        <w:t>(i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 xml:space="preserve">y = </w:t>
      </w:r>
      <w:r w:rsidRPr="009315A3">
        <w:t>2(</w:t>
      </w:r>
      <w:r w:rsidRPr="005B4C4D">
        <w:rPr>
          <w:rStyle w:val="Cmathsexpressions"/>
          <w:rFonts w:eastAsiaTheme="majorEastAsia"/>
        </w:rPr>
        <w:t xml:space="preserve">x – </w:t>
      </w:r>
      <w:r w:rsidRPr="009315A3">
        <w:t>3)</w:t>
      </w:r>
      <w:r w:rsidRPr="00960F4C">
        <w:rPr>
          <w:rStyle w:val="Csuperscript"/>
        </w:rPr>
        <w:t>2</w:t>
      </w:r>
      <w:r w:rsidRPr="009315A3">
        <w:t xml:space="preserve"> – 2</w:t>
      </w:r>
      <w:r w:rsidR="004C235B">
        <w:tab/>
      </w:r>
      <w:r w:rsidRPr="009315A3">
        <w:rPr>
          <w:rStyle w:val="Cquestionpartlabelbold"/>
        </w:rPr>
        <w:t>(ii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 xml:space="preserve">y = </w:t>
      </w:r>
      <w:r w:rsidRPr="009315A3">
        <w:t>-(</w:t>
      </w:r>
      <w:r w:rsidRPr="005B4C4D">
        <w:rPr>
          <w:rStyle w:val="Cmathsexpressions"/>
          <w:rFonts w:eastAsiaTheme="majorEastAsia"/>
        </w:rPr>
        <w:t xml:space="preserve">x </w:t>
      </w:r>
      <w:r w:rsidRPr="009315A3">
        <w:t>– 3)</w:t>
      </w:r>
      <w:r w:rsidRPr="000E7C46">
        <w:rPr>
          <w:rStyle w:val="Csuperscript"/>
        </w:rPr>
        <w:t>2</w:t>
      </w:r>
      <w:r w:rsidRPr="00DC3679">
        <w:t xml:space="preserve"> – 1</w:t>
      </w:r>
    </w:p>
    <w:p w14:paraId="2D346070" w14:textId="6E201F4F" w:rsidR="005E6B24" w:rsidRDefault="005E6B24" w:rsidP="005E6B24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 w:rsidR="00402680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1</w:t>
      </w:r>
      <w:r w:rsidRPr="00DF7F34">
        <w:t>]</w:t>
      </w:r>
    </w:p>
    <w:p w14:paraId="7605CAAE" w14:textId="77777777" w:rsidR="003B06C9" w:rsidRDefault="00102C9C" w:rsidP="005E6B24">
      <w:pPr>
        <w:pStyle w:val="Pquestiontextpartsa"/>
        <w:rPr>
          <w:noProof/>
        </w:rPr>
      </w:pPr>
      <w:r w:rsidRPr="005E6B24">
        <w:rPr>
          <w:rStyle w:val="Cquestionpartlabelbold"/>
        </w:rPr>
        <w:t>(a)</w:t>
      </w:r>
      <w:r w:rsidR="005E6B24">
        <w:rPr>
          <w:noProof/>
        </w:rPr>
        <w:tab/>
      </w:r>
    </w:p>
    <w:p w14:paraId="1DCA6526" w14:textId="573D618E" w:rsidR="00102C9C" w:rsidRDefault="00102C9C" w:rsidP="005E6B24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3D59E5D1" wp14:editId="2BA62C0B">
            <wp:extent cx="2197049" cy="2451908"/>
            <wp:effectExtent l="0" t="0" r="0" b="12065"/>
            <wp:docPr id="48" name="Picture 48" descr="PM10_PR_SA_10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M10_PR_SA_10_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631" cy="245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73273" w14:textId="5E02693E" w:rsidR="00102C9C" w:rsidRPr="00DC3679" w:rsidRDefault="00102C9C" w:rsidP="005E6B24">
      <w:pPr>
        <w:pStyle w:val="Pquestiontextpartsa"/>
        <w:rPr>
          <w:noProof/>
        </w:rPr>
      </w:pPr>
      <w:r w:rsidRPr="009315A3">
        <w:rPr>
          <w:rStyle w:val="Cquestionpartlabelbold"/>
        </w:rPr>
        <w:t>(b)</w:t>
      </w:r>
      <w:r w:rsidR="005E6B24">
        <w:rPr>
          <w:rStyle w:val="Cquestionpartlabelbold"/>
        </w:rPr>
        <w:tab/>
      </w:r>
      <w:r w:rsidRPr="009315A3">
        <w:t xml:space="preserve">The shape becomes narrower as the magnitude of the coefficient increases. A negative coefficient reflects the graph in the </w:t>
      </w:r>
      <w:r w:rsidRPr="005B4C4D">
        <w:rPr>
          <w:rStyle w:val="Cmathsexpressions"/>
          <w:rFonts w:eastAsiaTheme="majorEastAsia"/>
        </w:rPr>
        <w:t>x</w:t>
      </w:r>
      <w:r w:rsidRPr="00DC3679">
        <w:rPr>
          <w:noProof/>
        </w:rPr>
        <w:t>-axis.</w:t>
      </w:r>
    </w:p>
    <w:p w14:paraId="20866E08" w14:textId="77777777" w:rsidR="005E6B24" w:rsidRDefault="005E6B24" w:rsidP="005E6B24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0F0BBA73" w14:textId="77777777" w:rsidR="00102C9C" w:rsidRDefault="00102C9C" w:rsidP="00102C9C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6E03F3F3" wp14:editId="28B2A139">
            <wp:extent cx="2813011" cy="2756975"/>
            <wp:effectExtent l="0" t="0" r="6985" b="12065"/>
            <wp:docPr id="49" name="Picture 49" descr="PM10_PR_SA_10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M10_PR_SA_10_0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11" cy="275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35AE3" w14:textId="4D3EA258" w:rsidR="00102C9C" w:rsidRDefault="007C1CCB" w:rsidP="00102C9C">
      <w:pPr>
        <w:pStyle w:val="Pquestiontextmainstem"/>
      </w:pPr>
      <w:r>
        <w:t>Point of inflection = (1, -1)</w:t>
      </w:r>
      <w:r w:rsidR="004C235B">
        <w:t xml:space="preserve">; </w:t>
      </w:r>
      <w:r w:rsidR="00102C9C" w:rsidRPr="005B4C4D">
        <w:rPr>
          <w:rStyle w:val="Cmathsexpressions"/>
          <w:rFonts w:eastAsiaTheme="majorEastAsia"/>
        </w:rPr>
        <w:t>y</w:t>
      </w:r>
      <w:r w:rsidR="00102C9C" w:rsidRPr="00DC3679">
        <w:t xml:space="preserve">-intercept = (0, -4) </w:t>
      </w:r>
      <w:r w:rsidR="004C235B">
        <w:t xml:space="preserve">; </w:t>
      </w:r>
      <w:r w:rsidR="00102C9C" w:rsidRPr="00DC3679">
        <w:t>Required point = (2, 2)</w:t>
      </w:r>
    </w:p>
    <w:p w14:paraId="5DC30298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14674C27" w14:textId="4403DD1A" w:rsidR="00102C9C" w:rsidRPr="00DC3679" w:rsidRDefault="00102C9C" w:rsidP="00102C9C">
      <w:pPr>
        <w:pStyle w:val="Pquestiontextpartsa"/>
      </w:pPr>
      <w:r w:rsidRPr="009315A3">
        <w:rPr>
          <w:rStyle w:val="Cquestionpartlabelbold"/>
        </w:rPr>
        <w:t>(a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="005E6B24" w:rsidRPr="000E7C46">
        <w:rPr>
          <w:rStyle w:val="Csuperscript"/>
        </w:rPr>
        <w:br/>
      </w:r>
      <w:r w:rsidRPr="00DC3679">
        <w:t xml:space="preserve">Translate 4 to the left: </w:t>
      </w:r>
      <w:r w:rsidRPr="005E6B24">
        <w:rPr>
          <w:rStyle w:val="Cmathsexpressions"/>
        </w:rPr>
        <w:t>y</w:t>
      </w:r>
      <w:r w:rsidRPr="00DC3679">
        <w:t xml:space="preserve"> = (</w:t>
      </w:r>
      <w:r w:rsidRPr="005E6B24">
        <w:rPr>
          <w:rStyle w:val="Cmathsexpressions"/>
        </w:rPr>
        <w:t>x</w:t>
      </w:r>
      <w:r w:rsidRPr="00DC3679">
        <w:t xml:space="preserve"> + 4)</w:t>
      </w:r>
      <w:r w:rsidRPr="00A202C4">
        <w:rPr>
          <w:rStyle w:val="Csuperscript"/>
        </w:rPr>
        <w:t>2</w:t>
      </w:r>
      <w:r w:rsidRPr="00DC3679">
        <w:t xml:space="preserve"> </w:t>
      </w:r>
      <w:r w:rsidR="005E6B24">
        <w:br/>
      </w:r>
      <w:r w:rsidRPr="00DC3679">
        <w:t>Translate 4 to the left and 3 down:</w:t>
      </w:r>
      <w:r w:rsidR="004C235B">
        <w:t xml:space="preserve"> </w:t>
      </w:r>
      <w:r w:rsidRPr="005E6B24">
        <w:rPr>
          <w:rStyle w:val="Cmathsexpressions"/>
        </w:rPr>
        <w:t>y</w:t>
      </w:r>
      <w:r w:rsidRPr="00DC3679">
        <w:t xml:space="preserve"> = (</w:t>
      </w:r>
      <w:r w:rsidRPr="005E6B24">
        <w:rPr>
          <w:rStyle w:val="Cmathsexpressions"/>
        </w:rPr>
        <w:t>x</w:t>
      </w:r>
      <w:r w:rsidRPr="00DC3679">
        <w:t xml:space="preserve"> + 4)</w:t>
      </w:r>
      <w:r w:rsidRPr="00A202C4">
        <w:rPr>
          <w:rStyle w:val="Csuperscript"/>
        </w:rPr>
        <w:t>2</w:t>
      </w:r>
      <w:r w:rsidRPr="00DC3679">
        <w:t xml:space="preserve"> – 3</w:t>
      </w:r>
    </w:p>
    <w:p w14:paraId="76A2FF0C" w14:textId="6345F5DA" w:rsidR="00102C9C" w:rsidRPr="00DC3679" w:rsidRDefault="00102C9C" w:rsidP="00102C9C">
      <w:pPr>
        <w:pStyle w:val="Pquestiontextpartsa"/>
      </w:pPr>
      <w:r w:rsidRPr="009315A3">
        <w:rPr>
          <w:rStyle w:val="Cquestionpartlabelbold"/>
        </w:rPr>
        <w:t>(b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="005E6B24" w:rsidRPr="000E7C46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>-axis:</w:t>
      </w:r>
      <w:r w:rsidR="004C235B">
        <w:t xml:space="preserve"> </w:t>
      </w:r>
      <w:r w:rsidRPr="005E6B24">
        <w:rPr>
          <w:rStyle w:val="Cmathsexpressions"/>
        </w:rPr>
        <w:t xml:space="preserve">y </w:t>
      </w:r>
      <w:r w:rsidRPr="00DC3679">
        <w:t>= -</w:t>
      </w:r>
      <w:r w:rsidRPr="005E6B24">
        <w:rPr>
          <w:rStyle w:val="Cmathsexpressions"/>
        </w:rPr>
        <w:t>x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x</w:t>
      </w:r>
      <w:r w:rsidRPr="00DC3679">
        <w:t>-direction:</w:t>
      </w:r>
      <w:r w:rsidR="004C235B">
        <w:t xml:space="preserve"> </w:t>
      </w:r>
      <w:r w:rsidRPr="00A202C4">
        <w:rPr>
          <w:rStyle w:val="Cmathsexpressions"/>
          <w:rFonts w:eastAsiaTheme="majorEastAsia"/>
        </w:rPr>
        <w:t>y =</w:t>
      </w:r>
      <w:r w:rsidRPr="00DC3679">
        <w:t xml:space="preserve"> -2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y</w:t>
      </w:r>
      <w:r w:rsidRPr="00DC3679">
        <w:t>-direction, translate 1 to the right:</w:t>
      </w:r>
      <w:r w:rsidRPr="00A202C4">
        <w:rPr>
          <w:rStyle w:val="Cmathsexpressions"/>
          <w:rFonts w:eastAsiaTheme="majorEastAsia"/>
        </w:rPr>
        <w:t xml:space="preserve"> </w:t>
      </w:r>
      <w:r w:rsidR="004C235B">
        <w:rPr>
          <w:rStyle w:val="Cmathsexpressions"/>
          <w:rFonts w:eastAsiaTheme="majorEastAsia"/>
        </w:rPr>
        <w:t xml:space="preserve"> </w:t>
      </w:r>
      <w:r w:rsidRPr="00A202C4">
        <w:rPr>
          <w:rStyle w:val="Cmathsexpressions"/>
          <w:rFonts w:eastAsiaTheme="majorEastAsia"/>
        </w:rPr>
        <w:t xml:space="preserve">y = </w:t>
      </w:r>
      <w:r w:rsidRPr="00DC3679">
        <w:t>-2(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>– 1)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y</w:t>
      </w:r>
      <w:r w:rsidRPr="00DC3679">
        <w:t>-direction, translate 1 to the right, translate 5 up</w:t>
      </w:r>
      <w:r w:rsidR="005E6B24">
        <w:br/>
      </w:r>
      <w:r w:rsidRPr="00A202C4">
        <w:rPr>
          <w:rStyle w:val="Cmathsexpressions"/>
          <w:rFonts w:eastAsiaTheme="majorEastAsia"/>
        </w:rPr>
        <w:t>y =</w:t>
      </w:r>
      <w:r w:rsidRPr="00DC3679">
        <w:t xml:space="preserve"> -2(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>− 1)</w:t>
      </w:r>
      <w:r w:rsidRPr="00A202C4">
        <w:rPr>
          <w:rStyle w:val="Csuperscript"/>
        </w:rPr>
        <w:t>2</w:t>
      </w:r>
      <w:r w:rsidRPr="00DC3679">
        <w:t xml:space="preserve"> + 5</w:t>
      </w:r>
    </w:p>
    <w:p w14:paraId="4BC8650E" w14:textId="627A50F0" w:rsidR="005E6B24" w:rsidRDefault="005E6B24" w:rsidP="005E6B24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3B06C9">
        <w:t>5</w:t>
      </w:r>
      <w:r w:rsidRPr="00DF7F34">
        <w:t>]</w:t>
      </w:r>
    </w:p>
    <w:p w14:paraId="5DEB25C9" w14:textId="77777777" w:rsidR="00102C9C" w:rsidRPr="00DC3679" w:rsidRDefault="00102C9C" w:rsidP="00102C9C">
      <w:pPr>
        <w:pStyle w:val="Pquestiontextmainstem"/>
      </w:pPr>
      <w:r w:rsidRPr="009315A3">
        <w:t xml:space="preserve">For 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= 0, </w:t>
      </w:r>
      <w:r w:rsidRPr="005B4C4D">
        <w:rPr>
          <w:rStyle w:val="Cmathsexpressions"/>
          <w:rFonts w:eastAsiaTheme="majorEastAsia"/>
        </w:rPr>
        <w:t>y = c</w:t>
      </w:r>
      <w:r>
        <w:br/>
      </w:r>
      <w:r w:rsidRPr="005B4C4D">
        <w:rPr>
          <w:rStyle w:val="Cmathsexpressions"/>
          <w:rFonts w:eastAsiaTheme="majorEastAsia"/>
        </w:rPr>
        <w:t>c</w:t>
      </w:r>
      <w:r w:rsidRPr="00DC3679">
        <w:t xml:space="preserve"> = 12</w:t>
      </w:r>
    </w:p>
    <w:p w14:paraId="211581C3" w14:textId="5BBB6AE5" w:rsidR="00102C9C" w:rsidRPr="00DC3679" w:rsidRDefault="00E35808" w:rsidP="00102C9C">
      <w:pPr>
        <w:pStyle w:val="Pquestiontextmainstem"/>
      </w:pPr>
      <w:r>
        <w:t>For</w:t>
      </w:r>
      <w:r w:rsidR="00102C9C" w:rsidRPr="00DC3679">
        <w:t xml:space="preserve"> 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9315A3">
        <w:t xml:space="preserve"> = 1, </w:t>
      </w:r>
      <w:r w:rsidR="00102C9C" w:rsidRPr="005B4C4D">
        <w:rPr>
          <w:rStyle w:val="Cmathsexpressions"/>
          <w:rFonts w:eastAsiaTheme="majorEastAsia"/>
        </w:rPr>
        <w:t>a</w:t>
      </w:r>
      <w:r w:rsidR="00102C9C" w:rsidRPr="009315A3">
        <w:t xml:space="preserve"> +</w:t>
      </w:r>
      <w:r w:rsidR="00102C9C" w:rsidRPr="005B4C4D">
        <w:rPr>
          <w:rStyle w:val="Cmathsexpressions"/>
          <w:rFonts w:eastAsiaTheme="majorEastAsia"/>
        </w:rPr>
        <w:t xml:space="preserve"> b</w:t>
      </w:r>
      <w:r>
        <w:t xml:space="preserve"> + 12 = 0</w:t>
      </w:r>
      <w:r>
        <w:tab/>
        <w:t>[1]</w:t>
      </w:r>
    </w:p>
    <w:p w14:paraId="511FE557" w14:textId="71CC3941" w:rsidR="00102C9C" w:rsidRPr="00DC3679" w:rsidRDefault="00E35808" w:rsidP="00102C9C">
      <w:pPr>
        <w:pStyle w:val="Pquestiontextmainstem"/>
      </w:pPr>
      <w:r>
        <w:t>For</w:t>
      </w:r>
      <w:r w:rsidR="00102C9C" w:rsidRPr="00DC3679">
        <w:t xml:space="preserve"> 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9315A3">
        <w:t xml:space="preserve"> = -4, 16</w:t>
      </w:r>
      <w:r w:rsidR="00102C9C" w:rsidRPr="005B4C4D">
        <w:rPr>
          <w:rStyle w:val="Cmathsexpressions"/>
          <w:rFonts w:eastAsiaTheme="majorEastAsia"/>
        </w:rPr>
        <w:t>a</w:t>
      </w:r>
      <w:r w:rsidR="00102C9C" w:rsidRPr="009315A3">
        <w:t xml:space="preserve"> – 4</w:t>
      </w:r>
      <w:r w:rsidR="00102C9C" w:rsidRPr="005B4C4D">
        <w:rPr>
          <w:rStyle w:val="Cmathsexpressions"/>
          <w:rFonts w:eastAsiaTheme="majorEastAsia"/>
        </w:rPr>
        <w:t>b</w:t>
      </w:r>
      <w:r>
        <w:t xml:space="preserve"> + 12 = 0</w:t>
      </w:r>
      <w:r>
        <w:tab/>
        <w:t>[2]</w:t>
      </w:r>
    </w:p>
    <w:p w14:paraId="4FAE09BB" w14:textId="5875F310" w:rsidR="00102C9C" w:rsidRPr="00DC3679" w:rsidRDefault="00E35808" w:rsidP="00102C9C">
      <w:pPr>
        <w:pStyle w:val="Pquestiontextmainstem"/>
      </w:pPr>
      <w:r>
        <w:t>Add equations 4 × [1] and [2]</w:t>
      </w:r>
    </w:p>
    <w:p w14:paraId="62B81D94" w14:textId="77777777" w:rsidR="00102C9C" w:rsidRPr="00DC3679" w:rsidRDefault="00102C9C" w:rsidP="00102C9C">
      <w:pPr>
        <w:pStyle w:val="Pquestiontextmainstem"/>
      </w:pPr>
      <w:r w:rsidRPr="00DC3679">
        <w:t>20</w:t>
      </w:r>
      <w:r w:rsidRPr="005B4C4D">
        <w:rPr>
          <w:rStyle w:val="Cmathsexpressions"/>
          <w:rFonts w:eastAsiaTheme="majorEastAsia"/>
        </w:rPr>
        <w:t>a</w:t>
      </w:r>
      <w:r w:rsidRPr="00DC3679">
        <w:t xml:space="preserve"> = -60 </w:t>
      </w:r>
    </w:p>
    <w:p w14:paraId="4C539E04" w14:textId="77777777" w:rsidR="00102C9C" w:rsidRPr="00DC3679" w:rsidRDefault="00102C9C" w:rsidP="00102C9C">
      <w:pPr>
        <w:pStyle w:val="Pquestiontextmainstem"/>
      </w:pPr>
      <w:r w:rsidRPr="00DC3679">
        <w:t xml:space="preserve">    </w:t>
      </w:r>
      <w:r w:rsidRPr="005B4C4D">
        <w:rPr>
          <w:rStyle w:val="Cmathsexpressions"/>
          <w:rFonts w:eastAsiaTheme="majorEastAsia"/>
        </w:rPr>
        <w:t>a</w:t>
      </w:r>
      <w:r w:rsidRPr="00DC3679">
        <w:t xml:space="preserve"> = -3</w:t>
      </w:r>
    </w:p>
    <w:p w14:paraId="3EE1E4D5" w14:textId="76DE2AE5" w:rsidR="00102C9C" w:rsidRPr="00DC3679" w:rsidRDefault="00102C9C" w:rsidP="00102C9C">
      <w:pPr>
        <w:pStyle w:val="Pquestiontextmainstem"/>
      </w:pPr>
      <w:r w:rsidRPr="00DC3679">
        <w:t xml:space="preserve">By substitution in equation </w:t>
      </w:r>
      <w:r w:rsidR="00E35808">
        <w:t>[1]</w:t>
      </w:r>
    </w:p>
    <w:p w14:paraId="7B149000" w14:textId="77777777" w:rsidR="00102C9C" w:rsidRPr="00DC3679" w:rsidRDefault="00102C9C" w:rsidP="00102C9C">
      <w:pPr>
        <w:pStyle w:val="Pquestiontextmainstem"/>
      </w:pPr>
      <w:r w:rsidRPr="00DC3679">
        <w:t xml:space="preserve">-3 + </w:t>
      </w:r>
      <w:r w:rsidRPr="005B4C4D">
        <w:rPr>
          <w:rStyle w:val="Cmathsexpressions"/>
          <w:rFonts w:eastAsiaTheme="majorEastAsia"/>
        </w:rPr>
        <w:t>b</w:t>
      </w:r>
      <w:r w:rsidRPr="00DC3679">
        <w:t xml:space="preserve"> + 12 = 0</w:t>
      </w:r>
    </w:p>
    <w:p w14:paraId="5EE53AEC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b</w:t>
      </w:r>
      <w:r w:rsidRPr="00DC3679">
        <w:t xml:space="preserve"> = -9</w:t>
      </w:r>
    </w:p>
    <w:p w14:paraId="1B12515E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a</w:t>
      </w:r>
      <w:r w:rsidRPr="009315A3">
        <w:t xml:space="preserve"> = -3, </w:t>
      </w:r>
      <w:r w:rsidRPr="005B4C4D">
        <w:rPr>
          <w:rStyle w:val="Cmathsexpressions"/>
          <w:rFonts w:eastAsiaTheme="majorEastAsia"/>
        </w:rPr>
        <w:t>b</w:t>
      </w:r>
      <w:r w:rsidRPr="009315A3">
        <w:t xml:space="preserve"> = -9, </w:t>
      </w:r>
      <w:r w:rsidRPr="005B4C4D">
        <w:rPr>
          <w:rStyle w:val="Cmathsexpressions"/>
          <w:rFonts w:eastAsiaTheme="majorEastAsia"/>
        </w:rPr>
        <w:t>c</w:t>
      </w:r>
      <w:r w:rsidRPr="00DC3679">
        <w:t xml:space="preserve"> = 12</w:t>
      </w:r>
    </w:p>
    <w:p w14:paraId="770ABA67" w14:textId="75BB115A" w:rsidR="005E6B24" w:rsidRDefault="005E6B24" w:rsidP="00D63D51">
      <w:pPr>
        <w:pStyle w:val="Pquestionheadingsx"/>
      </w:pPr>
      <w:r w:rsidRPr="00DF7F34">
        <w:lastRenderedPageBreak/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256B48">
        <w:t>4</w:t>
      </w:r>
      <w:r w:rsidRPr="00DF7F34">
        <w:t>]</w:t>
      </w:r>
    </w:p>
    <w:p w14:paraId="062D1890" w14:textId="77777777" w:rsidR="00102C9C" w:rsidRPr="005B4C4D" w:rsidRDefault="00102C9C" w:rsidP="00D63D51">
      <w:pPr>
        <w:pStyle w:val="Pquestiontextmainstem"/>
        <w:keepNext/>
        <w:rPr>
          <w:rStyle w:val="Cmathsexpressions"/>
          <w:rFonts w:eastAsiaTheme="majorEastAsia"/>
        </w:rPr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>)</w:t>
      </w:r>
      <w:r w:rsidRPr="005B4C4D">
        <w:rPr>
          <w:rStyle w:val="Cmathsexpressions"/>
          <w:rFonts w:eastAsiaTheme="majorEastAsia"/>
        </w:rPr>
        <w:t xml:space="preserve"> = </w:t>
      </w:r>
      <w:r w:rsidRPr="009315A3">
        <w:t>4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</w:t>
      </w:r>
      <w:r w:rsidRPr="005B4C4D">
        <w:rPr>
          <w:rStyle w:val="Cmathsexpressions"/>
          <w:rFonts w:eastAsiaTheme="majorEastAsia"/>
        </w:rPr>
        <w:t xml:space="preserve"> x</w:t>
      </w:r>
      <w:r w:rsidRPr="00DC3679">
        <w:t xml:space="preserve"> – 3</w:t>
      </w:r>
    </w:p>
    <w:p w14:paraId="0B140317" w14:textId="77777777" w:rsidR="00102C9C" w:rsidRPr="005B4C4D" w:rsidRDefault="00102C9C" w:rsidP="00D63D51">
      <w:pPr>
        <w:pStyle w:val="Pquestiontextmainstem"/>
        <w:keepNext/>
        <w:rPr>
          <w:rStyle w:val="Cmathsexpressions"/>
          <w:rFonts w:eastAsiaTheme="majorEastAsia"/>
        </w:rPr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0275D2">
        <w:rPr>
          <w:position w:val="-24"/>
        </w:rPr>
        <w:object w:dxaOrig="240" w:dyaOrig="620" w14:anchorId="5DB30D6B">
          <v:shape id="_x0000_i1029" type="#_x0000_t75" style="width:13.1pt;height:31.8pt" o:ole="">
            <v:imagedata r:id="rId22" o:title=""/>
          </v:shape>
          <o:OLEObject Type="Embed" ProgID="Equation.DSMT4" ShapeID="_x0000_i1029" DrawAspect="Content" ObjectID="_1538907761" r:id="rId23"/>
        </w:object>
      </w:r>
      <w:r w:rsidRPr="009315A3">
        <w:t>)</w:t>
      </w:r>
      <w:r w:rsidRPr="005B4C4D">
        <w:rPr>
          <w:rStyle w:val="Cmathsexpressions"/>
          <w:rFonts w:eastAsiaTheme="majorEastAsia"/>
        </w:rPr>
        <w:t xml:space="preserve"> = </w:t>
      </w:r>
      <w:r w:rsidRPr="009315A3">
        <w:t xml:space="preserve">4 × </w:t>
      </w:r>
      <w:r w:rsidRPr="000275D2">
        <w:rPr>
          <w:position w:val="-28"/>
        </w:rPr>
        <w:object w:dxaOrig="540" w:dyaOrig="740" w14:anchorId="3916B7CF">
          <v:shape id="_x0000_i1030" type="#_x0000_t75" style="width:27.1pt;height:36.45pt" o:ole="">
            <v:imagedata r:id="rId24" o:title=""/>
          </v:shape>
          <o:OLEObject Type="Embed" ProgID="Equation.DSMT4" ShapeID="_x0000_i1030" DrawAspect="Content" ObjectID="_1538907762" r:id="rId25"/>
        </w:objec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>+</w:t>
      </w:r>
      <w:r w:rsidRPr="009315A3">
        <w:t xml:space="preserve"> </w:t>
      </w:r>
      <w:r w:rsidRPr="000275D2">
        <w:rPr>
          <w:position w:val="-24"/>
        </w:rPr>
        <w:object w:dxaOrig="240" w:dyaOrig="620" w14:anchorId="3796564B">
          <v:shape id="_x0000_i1031" type="#_x0000_t75" style="width:13.1pt;height:31.8pt" o:ole="">
            <v:imagedata r:id="rId26" o:title=""/>
          </v:shape>
          <o:OLEObject Type="Embed" ProgID="Equation.DSMT4" ShapeID="_x0000_i1031" DrawAspect="Content" ObjectID="_1538907763" r:id="rId27"/>
        </w:object>
      </w:r>
      <w:r w:rsidRPr="00DC3679">
        <w:t xml:space="preserve"> – 3</w:t>
      </w:r>
      <w:r w:rsidRPr="005B4C4D">
        <w:rPr>
          <w:rStyle w:val="Cmathsexpressions"/>
          <w:rFonts w:eastAsiaTheme="majorEastAsia"/>
        </w:rPr>
        <w:t xml:space="preserve">  </w:t>
      </w:r>
    </w:p>
    <w:p w14:paraId="19C7345E" w14:textId="77777777" w:rsidR="00102C9C" w:rsidRPr="00DC3679" w:rsidRDefault="00102C9C" w:rsidP="00D63D51">
      <w:pPr>
        <w:pStyle w:val="Pquestiontextmainstem"/>
        <w:keepNext/>
      </w:pPr>
      <w:r w:rsidRPr="005B4C4D">
        <w:rPr>
          <w:rStyle w:val="Cmathsexpressions"/>
          <w:rFonts w:eastAsiaTheme="majorEastAsia"/>
        </w:rPr>
        <w:t xml:space="preserve">          = </w:t>
      </w:r>
      <w:r w:rsidRPr="000275D2">
        <w:rPr>
          <w:i/>
          <w:position w:val="-24"/>
        </w:rPr>
        <w:object w:dxaOrig="240" w:dyaOrig="620" w14:anchorId="1D7949C6">
          <v:shape id="_x0000_i1032" type="#_x0000_t75" style="width:13.1pt;height:31.8pt" o:ole="">
            <v:imagedata r:id="rId28" o:title=""/>
          </v:shape>
          <o:OLEObject Type="Embed" ProgID="Equation.DSMT4" ShapeID="_x0000_i1032" DrawAspect="Content" ObjectID="_1538907764" r:id="rId29"/>
        </w:object>
      </w:r>
      <w:r w:rsidRPr="005B4C4D">
        <w:rPr>
          <w:rStyle w:val="Cmathsexpressions"/>
          <w:rFonts w:eastAsiaTheme="majorEastAsia"/>
        </w:rPr>
        <w:t xml:space="preserve"> </w:t>
      </w:r>
      <w:r w:rsidRPr="009315A3">
        <w:t xml:space="preserve">+ </w:t>
      </w:r>
      <w:r w:rsidRPr="000275D2">
        <w:rPr>
          <w:position w:val="-24"/>
        </w:rPr>
        <w:object w:dxaOrig="240" w:dyaOrig="620" w14:anchorId="510FF231">
          <v:shape id="_x0000_i1033" type="#_x0000_t75" style="width:13.1pt;height:31.8pt" o:ole="">
            <v:imagedata r:id="rId30" o:title=""/>
          </v:shape>
          <o:OLEObject Type="Embed" ProgID="Equation.DSMT4" ShapeID="_x0000_i1033" DrawAspect="Content" ObjectID="_1538907765" r:id="rId31"/>
        </w:object>
      </w:r>
      <w:r w:rsidRPr="00DC3679">
        <w:t xml:space="preserve"> – 3</w:t>
      </w:r>
    </w:p>
    <w:p w14:paraId="0A30B7AB" w14:textId="0C4C4E2E" w:rsidR="00102C9C" w:rsidRPr="00DC3679" w:rsidRDefault="00102C9C" w:rsidP="00D63D51">
      <w:pPr>
        <w:pStyle w:val="Pquestiontextmainstem"/>
        <w:keepNext/>
      </w:pPr>
      <w:r w:rsidRPr="00DC3679">
        <w:t xml:space="preserve">          </w:t>
      </w:r>
      <w:r w:rsidR="00256B48">
        <w:t xml:space="preserve"> </w:t>
      </w:r>
      <w:r w:rsidRPr="00DC3679">
        <w:t>= 0</w:t>
      </w:r>
    </w:p>
    <w:p w14:paraId="0A02D379" w14:textId="1F352C44" w:rsidR="00102C9C" w:rsidRDefault="00102C9C" w:rsidP="00102C9C">
      <w:pPr>
        <w:pStyle w:val="Pquestiontextmainstem"/>
      </w:pPr>
      <w:r w:rsidRPr="00DC3679">
        <w:t xml:space="preserve">Given that </w:t>
      </w:r>
      <w:r w:rsidR="00256B48" w:rsidRPr="005B4C4D">
        <w:rPr>
          <w:rStyle w:val="Cmathsexpressions"/>
          <w:rFonts w:eastAsiaTheme="majorEastAsia"/>
        </w:rPr>
        <w:t>P</w:t>
      </w:r>
      <w:r w:rsidR="00256B48" w:rsidRPr="009315A3">
        <w:t>(</w:t>
      </w:r>
      <w:r w:rsidR="00256B48" w:rsidRPr="000275D2">
        <w:rPr>
          <w:position w:val="-24"/>
        </w:rPr>
        <w:object w:dxaOrig="240" w:dyaOrig="620" w14:anchorId="2A997D15">
          <v:shape id="_x0000_i1034" type="#_x0000_t75" style="width:13.1pt;height:31.8pt" o:ole="">
            <v:imagedata r:id="rId22" o:title=""/>
          </v:shape>
          <o:OLEObject Type="Embed" ProgID="Equation.DSMT4" ShapeID="_x0000_i1034" DrawAspect="Content" ObjectID="_1538907766" r:id="rId32"/>
        </w:object>
      </w:r>
      <w:r w:rsidR="00256B48" w:rsidRPr="009315A3">
        <w:t>)</w:t>
      </w:r>
      <w:r w:rsidR="00256B48" w:rsidRPr="005B4C4D">
        <w:rPr>
          <w:rStyle w:val="Cmathsexpressions"/>
          <w:rFonts w:eastAsiaTheme="majorEastAsia"/>
        </w:rPr>
        <w:t xml:space="preserve"> = </w:t>
      </w:r>
      <w:r w:rsidR="00256B48">
        <w:t>0</w:t>
      </w:r>
      <w:r w:rsidRPr="00DC3679">
        <w:t>, then</w:t>
      </w:r>
      <w:r w:rsidRPr="005B4C4D">
        <w:rPr>
          <w:rStyle w:val="Cmathsexpressions"/>
          <w:rFonts w:eastAsiaTheme="majorEastAsia"/>
        </w:rPr>
        <w:t xml:space="preserve"> </w:t>
      </w:r>
      <w:r w:rsidRPr="009315A3">
        <w:t>4</w:t>
      </w:r>
      <w:r w:rsidRPr="005B4C4D">
        <w:rPr>
          <w:rStyle w:val="Cmathsexpressions"/>
          <w:rFonts w:eastAsiaTheme="majorEastAsia"/>
        </w:rPr>
        <w:t xml:space="preserve">x </w:t>
      </w:r>
      <w:r w:rsidRPr="009315A3">
        <w:t>– 3</w:t>
      </w:r>
      <w:r w:rsidRPr="005B4C4D">
        <w:rPr>
          <w:rStyle w:val="Cmathsexpressions"/>
          <w:rFonts w:eastAsiaTheme="majorEastAsia"/>
        </w:rPr>
        <w:t xml:space="preserve"> </w:t>
      </w:r>
      <w:r w:rsidRPr="00DC3679">
        <w:t>is a factor.</w:t>
      </w:r>
    </w:p>
    <w:p w14:paraId="542A1419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65979AE5" w14:textId="77777777" w:rsidR="00102C9C" w:rsidRPr="00DC3679" w:rsidRDefault="00102C9C" w:rsidP="00102C9C">
      <w:pPr>
        <w:pStyle w:val="Pquestiontextmainstem"/>
      </w:pPr>
      <w:r w:rsidRPr="009315A3">
        <w:t xml:space="preserve">Answers will vary, but the polynomial must have four terms, the highest power of </w:t>
      </w:r>
      <w:r w:rsidRPr="005B4C4D">
        <w:rPr>
          <w:rStyle w:val="Cmathsexpressions"/>
          <w:rFonts w:eastAsiaTheme="majorEastAsia"/>
        </w:rPr>
        <w:t>x</w:t>
      </w:r>
      <w:r>
        <w:t xml:space="preserve"> must be </w:t>
      </w:r>
      <w:r w:rsidRPr="004337F1">
        <w:t xml:space="preserve">5 and </w:t>
      </w:r>
      <w:r>
        <w:t>the coefficient of this term must be a negative.</w:t>
      </w:r>
    </w:p>
    <w:p w14:paraId="041E29C6" w14:textId="77777777" w:rsidR="00102C9C" w:rsidRDefault="00102C9C" w:rsidP="00102C9C">
      <w:pPr>
        <w:pStyle w:val="Pquestiontextmainstem"/>
      </w:pPr>
      <w:r w:rsidRPr="00DC3679">
        <w:t>e.g. -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5</w:t>
      </w:r>
      <w:r w:rsidRPr="009315A3">
        <w:t xml:space="preserve"> +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– 2 </w:t>
      </w:r>
    </w:p>
    <w:p w14:paraId="775329E3" w14:textId="09510423" w:rsidR="005E6B24" w:rsidRDefault="005E6B24" w:rsidP="005E6B24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8040AD">
        <w:t>5</w:t>
      </w:r>
      <w:r w:rsidRPr="00DF7F34">
        <w:t>]</w:t>
      </w:r>
    </w:p>
    <w:p w14:paraId="58A29191" w14:textId="77777777" w:rsidR="00102C9C" w:rsidRPr="00DC3679" w:rsidRDefault="00102C9C" w:rsidP="00102C9C">
      <w:pPr>
        <w:pStyle w:val="Pquestiontextmainstem"/>
      </w:pPr>
      <w:r>
        <w:t>Point of i</w:t>
      </w:r>
      <w:r w:rsidRPr="00DC3679">
        <w:t>nflection at (-2, -3) and passes through the point (-3, -5).</w:t>
      </w:r>
    </w:p>
    <w:p w14:paraId="66673EF5" w14:textId="0DF58A02" w:rsidR="00102C9C" w:rsidRPr="004C235B" w:rsidRDefault="00102C9C" w:rsidP="00102C9C">
      <w:pPr>
        <w:pStyle w:val="Pquestiontextmainstem"/>
        <w:rPr>
          <w:rFonts w:ascii="Times New Roman" w:eastAsiaTheme="majorEastAsia" w:hAnsi="Times New Roman"/>
          <w:i/>
        </w:rPr>
      </w:pPr>
      <w:r w:rsidRPr="005B4C4D">
        <w:rPr>
          <w:rStyle w:val="Cmathsexpressions"/>
          <w:rFonts w:eastAsiaTheme="majorEastAsia"/>
        </w:rPr>
        <w:t>y = m</w:t>
      </w:r>
      <w:r w:rsidRPr="009315A3">
        <w:t>(</w:t>
      </w:r>
      <w:r w:rsidRPr="005B4C4D">
        <w:rPr>
          <w:rStyle w:val="Cmathsexpressions"/>
          <w:rFonts w:eastAsiaTheme="majorEastAsia"/>
        </w:rPr>
        <w:t>x – h</w:t>
      </w:r>
      <w:r w:rsidRPr="00DC3679">
        <w:t>)</w:t>
      </w:r>
      <w:r w:rsidRPr="000E7C46">
        <w:rPr>
          <w:rStyle w:val="Csuperscript"/>
        </w:rPr>
        <w:t>3</w:t>
      </w:r>
      <w:r w:rsidRPr="005B4C4D">
        <w:rPr>
          <w:rStyle w:val="Cmathsexpressions"/>
          <w:rFonts w:eastAsiaTheme="majorEastAsia"/>
        </w:rPr>
        <w:t xml:space="preserve"> + k </w:t>
      </w:r>
      <w:r w:rsidRPr="00DC3679">
        <w:t xml:space="preserve">Turning point at (-2, -3): </w:t>
      </w:r>
    </w:p>
    <w:p w14:paraId="21E72395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h</w:t>
      </w:r>
      <w:r w:rsidRPr="009315A3">
        <w:t xml:space="preserve"> = -2, </w:t>
      </w:r>
      <w:r w:rsidRPr="005B4C4D">
        <w:rPr>
          <w:rStyle w:val="Cmathsexpressions"/>
          <w:rFonts w:eastAsiaTheme="majorEastAsia"/>
        </w:rPr>
        <w:t xml:space="preserve">k </w:t>
      </w:r>
      <w:r w:rsidRPr="00DC3679">
        <w:t>= -3</w:t>
      </w:r>
    </w:p>
    <w:p w14:paraId="3B4CD828" w14:textId="77777777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5B4C4D">
        <w:rPr>
          <w:rStyle w:val="Cmathsexpressions"/>
          <w:rFonts w:eastAsiaTheme="majorEastAsia"/>
        </w:rPr>
        <w:t>y = m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+ 2)</w:t>
      </w:r>
      <w:r w:rsidRPr="000E7C46">
        <w:rPr>
          <w:rStyle w:val="Csuperscript"/>
        </w:rPr>
        <w:t>3</w:t>
      </w:r>
      <w:r w:rsidRPr="00DC3679">
        <w:t xml:space="preserve"> − 3</w:t>
      </w:r>
      <w:r w:rsidRPr="005B4C4D">
        <w:rPr>
          <w:rStyle w:val="Cmathsexpressions"/>
          <w:rFonts w:eastAsiaTheme="majorEastAsia"/>
        </w:rPr>
        <w:t xml:space="preserve"> </w:t>
      </w:r>
    </w:p>
    <w:p w14:paraId="0E0D45E2" w14:textId="77777777" w:rsidR="00102C9C" w:rsidRPr="00DC3679" w:rsidRDefault="00102C9C" w:rsidP="00102C9C">
      <w:pPr>
        <w:pStyle w:val="Pquestiontextmainstem"/>
      </w:pPr>
      <w:r w:rsidRPr="00DC3679">
        <w:t>Substitute (-3, -5):</w:t>
      </w:r>
    </w:p>
    <w:p w14:paraId="35FDE1C6" w14:textId="77777777" w:rsidR="00102C9C" w:rsidRPr="00DC3679" w:rsidRDefault="00102C9C" w:rsidP="00102C9C">
      <w:pPr>
        <w:pStyle w:val="Pquestiontextmainstem"/>
      </w:pPr>
      <w:r w:rsidRPr="00DC3679">
        <w:t xml:space="preserve">-5 = </w:t>
      </w:r>
      <w:r w:rsidRPr="005B4C4D">
        <w:rPr>
          <w:rStyle w:val="Cmathsexpressions"/>
          <w:rFonts w:eastAsiaTheme="majorEastAsia"/>
        </w:rPr>
        <w:t>m</w:t>
      </w:r>
      <w:r w:rsidRPr="00DC3679">
        <w:t>(-1) – 3</w:t>
      </w:r>
      <w:r w:rsidRPr="00DC3679">
        <w:tab/>
      </w:r>
    </w:p>
    <w:p w14:paraId="67CB2911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m</w:t>
      </w:r>
      <w:r w:rsidRPr="00DC3679">
        <w:t xml:space="preserve"> = 2</w:t>
      </w:r>
    </w:p>
    <w:p w14:paraId="4E5A8A0D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y</w:t>
      </w:r>
      <w:r w:rsidRPr="009315A3">
        <w:t xml:space="preserve"> = 2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+ 2)</w:t>
      </w:r>
      <w:r w:rsidRPr="000E7C46">
        <w:rPr>
          <w:rStyle w:val="Csuperscript"/>
        </w:rPr>
        <w:t>3</w:t>
      </w:r>
      <w:r w:rsidRPr="00DC3679">
        <w:t xml:space="preserve"> – 3 </w:t>
      </w:r>
    </w:p>
    <w:p w14:paraId="026EFC0E" w14:textId="77777777" w:rsidR="00102C9C" w:rsidRPr="00DC3679" w:rsidRDefault="00102C9C" w:rsidP="00102C9C">
      <w:pPr>
        <w:pStyle w:val="Pquestiontextmainstem"/>
      </w:pPr>
      <w:r>
        <w:t xml:space="preserve">   </w:t>
      </w:r>
      <w:r w:rsidRPr="00DC3679">
        <w:t>= 2(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+ 6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> + 12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8) – 3 </w:t>
      </w:r>
    </w:p>
    <w:p w14:paraId="76C844B4" w14:textId="77777777" w:rsidR="00102C9C" w:rsidRPr="00DC3679" w:rsidRDefault="00102C9C" w:rsidP="00102C9C">
      <w:pPr>
        <w:pStyle w:val="Pquestiontextmainstem"/>
      </w:pPr>
      <w:r>
        <w:t xml:space="preserve">   </w:t>
      </w:r>
      <w:r w:rsidRPr="00DC3679">
        <w:t>= 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> + 1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 </w:t>
      </w:r>
      <w:r w:rsidRPr="009315A3">
        <w:t>+ 24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13</w:t>
      </w:r>
    </w:p>
    <w:p w14:paraId="3F10DFEA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a</w:t>
      </w:r>
      <w:r w:rsidRPr="009315A3">
        <w:t xml:space="preserve"> = 2, </w:t>
      </w:r>
      <w:r w:rsidRPr="005B4C4D">
        <w:rPr>
          <w:rStyle w:val="Cmathsexpressions"/>
          <w:rFonts w:eastAsiaTheme="majorEastAsia"/>
        </w:rPr>
        <w:t>b</w:t>
      </w:r>
      <w:r w:rsidRPr="009315A3">
        <w:t xml:space="preserve"> = 12, </w:t>
      </w:r>
      <w:r w:rsidRPr="005B4C4D">
        <w:rPr>
          <w:rStyle w:val="Cmathsexpressions"/>
          <w:rFonts w:eastAsiaTheme="majorEastAsia"/>
        </w:rPr>
        <w:t>c</w:t>
      </w:r>
      <w:r w:rsidRPr="009315A3">
        <w:t xml:space="preserve"> = 24 and </w:t>
      </w:r>
      <w:r w:rsidRPr="005B4C4D">
        <w:rPr>
          <w:rStyle w:val="Cmathsexpressions"/>
          <w:rFonts w:eastAsiaTheme="majorEastAsia"/>
        </w:rPr>
        <w:t>d</w:t>
      </w:r>
      <w:r w:rsidRPr="00DC3679">
        <w:t xml:space="preserve"> = 13</w:t>
      </w:r>
    </w:p>
    <w:p w14:paraId="22859551" w14:textId="28CB07B3" w:rsidR="005E6B24" w:rsidRDefault="005E6B24" w:rsidP="005E6B24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8040AD">
        <w:t>4</w:t>
      </w:r>
      <w:r w:rsidRPr="00DF7F34">
        <w:t>]</w:t>
      </w:r>
    </w:p>
    <w:p w14:paraId="28AF0841" w14:textId="11DA5B26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P</w:t>
      </w:r>
      <w:r w:rsidRPr="00DC3679">
        <w:t xml:space="preserve">(1) = 2 + 3 – 2 – 3 = 0 </w:t>
      </w:r>
    </w:p>
    <w:p w14:paraId="5DDC5BEF" w14:textId="77777777" w:rsidR="00102C9C" w:rsidRDefault="00102C9C" w:rsidP="00102C9C">
      <w:pPr>
        <w:pStyle w:val="Pquestiontextmainstem"/>
      </w:pPr>
      <w:r w:rsidRPr="00DC3679">
        <w:t xml:space="preserve">so 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– 1 is a factor.</w:t>
      </w:r>
    </w:p>
    <w:p w14:paraId="69BFD41C" w14:textId="77777777" w:rsidR="00102C9C" w:rsidRPr="00DC3679" w:rsidRDefault="00102C9C" w:rsidP="00102C9C">
      <w:pPr>
        <w:pStyle w:val="Pquestiontextmainstem"/>
      </w:pPr>
      <w:r w:rsidRPr="001F7FF4">
        <w:rPr>
          <w:rStyle w:val="Cquestionpartlabelbold"/>
        </w:rPr>
        <w:object w:dxaOrig="2320" w:dyaOrig="3120" w14:anchorId="6BCB23A8">
          <v:shape id="_x0000_i1035" type="#_x0000_t75" style="width:115.95pt;height:157.1pt" o:ole="">
            <v:imagedata r:id="rId33" o:title=""/>
          </v:shape>
          <o:OLEObject Type="Embed" ProgID="Equation.DSMT4" ShapeID="_x0000_i1035" DrawAspect="Content" ObjectID="_1538907767" r:id="rId34"/>
        </w:object>
      </w:r>
    </w:p>
    <w:p w14:paraId="505DD8C1" w14:textId="577E453B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>) = 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– 1)(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3)</w:t>
      </w:r>
      <w:r w:rsidR="004C235B">
        <w:t xml:space="preserve"> </w:t>
      </w:r>
      <w:r w:rsidRPr="00DC3679">
        <w:t>= 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– 1)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+ 1)(2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3)</w:t>
      </w:r>
    </w:p>
    <w:p w14:paraId="379D017C" w14:textId="7C9FA043" w:rsidR="00102C9C" w:rsidRPr="004C235B" w:rsidRDefault="005E6B24" w:rsidP="008040AD">
      <w:pPr>
        <w:pStyle w:val="Pquestionheadingsx"/>
        <w:rPr>
          <w:rStyle w:val="Cmathsexpressions"/>
          <w:rFonts w:asciiTheme="minorHAnsi" w:hAnsiTheme="minorHAnsi"/>
          <w:i w:val="0"/>
        </w:rPr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8040AD">
        <w:t>3</w:t>
      </w:r>
      <w:r w:rsidRPr="00DF7F34">
        <w:t>]</w:t>
      </w:r>
    </w:p>
    <w:p w14:paraId="1D4EC525" w14:textId="77777777" w:rsidR="00102C9C" w:rsidRPr="009315A3" w:rsidRDefault="00102C9C" w:rsidP="008040AD">
      <w:pPr>
        <w:pStyle w:val="Pquestiontextmainstem"/>
        <w:keepNext/>
        <w:rPr>
          <w:rStyle w:val="Cquestionpartlabelbold"/>
        </w:rPr>
      </w:pPr>
      <w:r w:rsidRPr="009315A3">
        <w:t>2</w:t>
      </w:r>
      <w:r w:rsidRPr="005B4C4D">
        <w:rPr>
          <w:rStyle w:val="Cmathsexpressions"/>
          <w:rFonts w:eastAsiaTheme="majorEastAsia"/>
        </w:rPr>
        <w:t>a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) × </w:t>
      </w:r>
      <w:r w:rsidRPr="005B4C4D">
        <w:rPr>
          <w:rStyle w:val="Cmathsexpressions"/>
          <w:rFonts w:eastAsiaTheme="majorEastAsia"/>
        </w:rPr>
        <w:t>b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) − </w:t>
      </w:r>
      <w:r w:rsidRPr="005B4C4D">
        <w:rPr>
          <w:rStyle w:val="Cmathsexpressions"/>
          <w:rFonts w:eastAsiaTheme="majorEastAsia"/>
        </w:rPr>
        <w:t>c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DC3679">
        <w:t>)</w:t>
      </w:r>
    </w:p>
    <w:p w14:paraId="71EDE0C6" w14:textId="77777777" w:rsidR="00102C9C" w:rsidRPr="005B4C4D" w:rsidRDefault="00102C9C" w:rsidP="008040AD">
      <w:pPr>
        <w:pStyle w:val="Pquestiontextmainstem"/>
        <w:keepNext/>
        <w:rPr>
          <w:rStyle w:val="Cmathsexpressions"/>
          <w:rFonts w:eastAsiaTheme="majorEastAsia"/>
        </w:rPr>
      </w:pPr>
      <w:r w:rsidRPr="009315A3">
        <w:t>= 2(2</w:t>
      </w:r>
      <w:r w:rsidRPr="005B4C4D">
        <w:rPr>
          <w:rStyle w:val="Cmathsexpressions"/>
          <w:rFonts w:eastAsiaTheme="majorEastAsia"/>
        </w:rPr>
        <w:t>x –</w:t>
      </w:r>
      <w:r w:rsidRPr="009315A3">
        <w:t xml:space="preserve"> 3)(5 – 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>) − (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>+</w:t>
      </w:r>
      <w:r w:rsidRPr="009315A3">
        <w:t xml:space="preserve">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– 4)</w:t>
      </w:r>
    </w:p>
    <w:p w14:paraId="7F455CDB" w14:textId="77777777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9315A3">
        <w:t>= 20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− 8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– 30 + 1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−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 xml:space="preserve">3 </w:t>
      </w:r>
      <w:r w:rsidRPr="009315A3">
        <w:t>−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4</w:t>
      </w:r>
    </w:p>
    <w:p w14:paraId="230840AF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=</w:t>
      </w:r>
      <w:r w:rsidRPr="009315A3">
        <w:t xml:space="preserve"> -11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+ 1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 xml:space="preserve">+ </w:t>
      </w:r>
      <w:r w:rsidRPr="009315A3">
        <w:t>15</w:t>
      </w:r>
      <w:r w:rsidRPr="005B4C4D">
        <w:rPr>
          <w:rStyle w:val="Cmathsexpressions"/>
          <w:rFonts w:eastAsiaTheme="majorEastAsia"/>
        </w:rPr>
        <w:t xml:space="preserve">x </w:t>
      </w:r>
      <w:r w:rsidRPr="00DC3679">
        <w:t>– 26</w:t>
      </w:r>
    </w:p>
    <w:p w14:paraId="1768B66F" w14:textId="44E71188" w:rsidR="005E6B24" w:rsidRDefault="005E6B24" w:rsidP="005E6B24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8040AD">
        <w:t>3</w:t>
      </w:r>
      <w:r w:rsidRPr="00DF7F34">
        <w:t>]</w:t>
      </w:r>
    </w:p>
    <w:p w14:paraId="6F985E6D" w14:textId="77777777" w:rsidR="008040AD" w:rsidRDefault="00102C9C" w:rsidP="00102C9C">
      <w:pPr>
        <w:pStyle w:val="Pquestiontextpartsa"/>
      </w:pPr>
      <w:r w:rsidRPr="001F7FF4">
        <w:rPr>
          <w:rStyle w:val="Cquestionpartlabelbold"/>
        </w:rPr>
        <w:t>(a)</w:t>
      </w:r>
      <w:r>
        <w:tab/>
      </w:r>
    </w:p>
    <w:p w14:paraId="1D22E375" w14:textId="5C74C6C2" w:rsidR="00102C9C" w:rsidRDefault="00D63D51" w:rsidP="00102C9C">
      <w:pPr>
        <w:pStyle w:val="Pquestiontextpartsa"/>
      </w:pPr>
      <w:r>
        <w:rPr>
          <w:rStyle w:val="Cquestionpartlabelbold"/>
        </w:rPr>
        <w:tab/>
      </w:r>
      <w:r w:rsidR="004C235B" w:rsidRPr="001F7FF4">
        <w:rPr>
          <w:rStyle w:val="Cquestionpartlabelbold"/>
        </w:rPr>
        <w:object w:dxaOrig="2420" w:dyaOrig="3120" w14:anchorId="6B23C669">
          <v:shape id="_x0000_i1036" type="#_x0000_t75" style="width:101pt;height:130.9pt" o:ole="">
            <v:imagedata r:id="rId35" o:title=""/>
          </v:shape>
          <o:OLEObject Type="Embed" ProgID="Equation.DSMT4" ShapeID="_x0000_i1036" DrawAspect="Content" ObjectID="_1538907768" r:id="rId36"/>
        </w:object>
      </w:r>
      <w:r w:rsidR="00102C9C">
        <w:rPr>
          <w:rStyle w:val="Cquestionpartlabelbold"/>
        </w:rPr>
        <w:br/>
      </w:r>
      <w:r w:rsidR="00102C9C" w:rsidRPr="009315A3">
        <w:t>Q(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9315A3">
        <w:t>) = 2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0E7C46">
        <w:rPr>
          <w:rStyle w:val="Csuperscript"/>
        </w:rPr>
        <w:t>2</w:t>
      </w:r>
      <w:r w:rsidR="00102C9C" w:rsidRPr="009315A3">
        <w:t xml:space="preserve"> – 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DC3679">
        <w:t xml:space="preserve"> − 1, remainder 5</w:t>
      </w:r>
    </w:p>
    <w:p w14:paraId="5E7CD419" w14:textId="77777777" w:rsidR="00102C9C" w:rsidRDefault="00102C9C" w:rsidP="00102C9C">
      <w:pPr>
        <w:pStyle w:val="Pquestiontextpartsa"/>
      </w:pPr>
      <w:r w:rsidRPr="00A0243D">
        <w:rPr>
          <w:rStyle w:val="Cquestionpartlabelbold"/>
        </w:rPr>
        <w:t>(b)</w:t>
      </w:r>
      <w:r w:rsidRPr="009315A3">
        <w:tab/>
      </w:r>
      <w:r w:rsidRPr="000E7C46">
        <w:rPr>
          <w:rStyle w:val="Cmathsexpressions"/>
        </w:rPr>
        <w:t>P</w:t>
      </w:r>
      <w:r w:rsidRPr="009315A3">
        <w:t>(</w:t>
      </w:r>
      <w:r w:rsidRPr="000E7C46">
        <w:rPr>
          <w:rStyle w:val="Cmathsexpressions"/>
        </w:rPr>
        <w:t>x</w:t>
      </w:r>
      <w:r w:rsidRPr="009315A3">
        <w:t>) = 4</w:t>
      </w:r>
      <w:r w:rsidRPr="000E7C46">
        <w:rPr>
          <w:rStyle w:val="Cmathsexpressions"/>
        </w:rPr>
        <w:t>x</w:t>
      </w:r>
      <w:r w:rsidRPr="000E7C46">
        <w:rPr>
          <w:rStyle w:val="Csuperscript"/>
        </w:rPr>
        <w:t>3</w:t>
      </w:r>
      <w:r w:rsidRPr="009315A3">
        <w:t xml:space="preserve"> – 3</w:t>
      </w:r>
      <w:r w:rsidRPr="000E7C46">
        <w:rPr>
          <w:rStyle w:val="Cmathsexpressions"/>
        </w:rPr>
        <w:t>x</w:t>
      </w:r>
      <w:r>
        <w:t xml:space="preserve"> + 4</w:t>
      </w:r>
      <w:r>
        <w:br/>
      </w:r>
      <w:r w:rsidRPr="000E7C46">
        <w:rPr>
          <w:rStyle w:val="Cmathsexpressions"/>
        </w:rPr>
        <w:t>P</w:t>
      </w:r>
      <w:r w:rsidRPr="009315A3">
        <w:t>(</w:t>
      </w:r>
      <w:r w:rsidRPr="000E7C46">
        <w:rPr>
          <w:rStyle w:val="Cmathsexpressions"/>
        </w:rPr>
        <w:t>x</w:t>
      </w:r>
      <w:r w:rsidRPr="009315A3">
        <w:t>) = (2</w:t>
      </w:r>
      <w:r w:rsidRPr="000E7C46">
        <w:rPr>
          <w:rStyle w:val="Cmathsexpressions"/>
        </w:rPr>
        <w:t xml:space="preserve">x </w:t>
      </w:r>
      <w:r w:rsidRPr="009315A3">
        <w:t>+ 1)(2</w:t>
      </w:r>
      <w:r w:rsidRPr="000E7C46">
        <w:rPr>
          <w:rStyle w:val="Cmathsexpressions"/>
        </w:rPr>
        <w:t>x</w:t>
      </w:r>
      <w:r w:rsidRPr="000E7C46">
        <w:rPr>
          <w:rStyle w:val="Csuperscript"/>
        </w:rPr>
        <w:t>2</w:t>
      </w:r>
      <w:r w:rsidRPr="009315A3">
        <w:t xml:space="preserve"> – </w:t>
      </w:r>
      <w:r w:rsidRPr="000E7C46">
        <w:rPr>
          <w:rStyle w:val="Cmathsexpressions"/>
        </w:rPr>
        <w:t>x</w:t>
      </w:r>
      <w:r>
        <w:t xml:space="preserve"> – </w:t>
      </w:r>
      <w:r w:rsidRPr="00DC3679">
        <w:t>1) + 5</w:t>
      </w:r>
    </w:p>
    <w:p w14:paraId="49BE48DE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6BB8369E" w14:textId="77777777" w:rsidR="00102C9C" w:rsidRDefault="00102C9C" w:rsidP="00102C9C">
      <w:pPr>
        <w:pStyle w:val="Pquestiontextmainstem"/>
      </w:pPr>
      <w:r w:rsidRPr="009315A3">
        <w:t xml:space="preserve">Answers will vary, but polynomial must be a cubic and </w:t>
      </w:r>
      <w:r w:rsidRPr="005B4C4D">
        <w:rPr>
          <w:rStyle w:val="Cmathsexpressions"/>
          <w:rFonts w:eastAsiaTheme="majorEastAsia"/>
        </w:rPr>
        <w:t>P</w:t>
      </w:r>
      <w:r w:rsidRPr="00DC3679">
        <w:t>(0.5) must be zero</w:t>
      </w:r>
      <w:r>
        <w:t>.</w:t>
      </w:r>
    </w:p>
    <w:p w14:paraId="6D89B394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0D6DB9BD" w14:textId="77777777" w:rsidR="008040AD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0275D2">
        <w:rPr>
          <w:position w:val="-24"/>
        </w:rPr>
        <w:object w:dxaOrig="240" w:dyaOrig="620" w14:anchorId="567F9704">
          <v:shape id="_x0000_i1037" type="#_x0000_t75" style="width:13.1pt;height:31.8pt" o:ole="">
            <v:imagedata r:id="rId37" o:title=""/>
          </v:shape>
          <o:OLEObject Type="Embed" ProgID="Equation.DSMT4" ShapeID="_x0000_i1037" DrawAspect="Content" ObjectID="_1538907769" r:id="rId38"/>
        </w:object>
      </w:r>
      <w:r w:rsidRPr="004337F1">
        <w:t>) =</w:t>
      </w:r>
      <w:r>
        <w:t xml:space="preserve"> 0</w:t>
      </w:r>
      <w:r w:rsidR="004C235B">
        <w:tab/>
      </w:r>
    </w:p>
    <w:p w14:paraId="46BC23A8" w14:textId="457B5224" w:rsidR="00102C9C" w:rsidRPr="009315A3" w:rsidRDefault="004C235B" w:rsidP="00102C9C">
      <w:pPr>
        <w:pStyle w:val="Pquestiontextmainstem"/>
        <w:rPr>
          <w:rStyle w:val="Cquestionpartlabelbold"/>
        </w:rPr>
      </w:pPr>
      <w:r w:rsidRPr="000275D2">
        <w:rPr>
          <w:position w:val="-54"/>
        </w:rPr>
        <w:object w:dxaOrig="2180" w:dyaOrig="1680" w14:anchorId="69E28EA2">
          <v:shape id="_x0000_i1038" type="#_x0000_t75" style="width:100.05pt;height:77.6pt" o:ole="">
            <v:imagedata r:id="rId39" o:title=""/>
          </v:shape>
          <o:OLEObject Type="Embed" ProgID="Equation.DSMT4" ShapeID="_x0000_i1038" DrawAspect="Content" ObjectID="_1538907770" r:id="rId40"/>
        </w:object>
      </w:r>
    </w:p>
    <w:p w14:paraId="2B39F11F" w14:textId="06294736" w:rsidR="00102C9C" w:rsidRPr="00F16CD2" w:rsidRDefault="0017616F" w:rsidP="00102C9C">
      <w:pPr>
        <w:pStyle w:val="Psectionresults"/>
      </w:pPr>
      <w:r>
        <w:t>Short answer total marks:  63</w:t>
      </w:r>
    </w:p>
    <w:p w14:paraId="68E40894" w14:textId="77777777" w:rsidR="00102C9C" w:rsidRPr="00F16CD2" w:rsidRDefault="00102C9C" w:rsidP="004C235B">
      <w:pPr>
        <w:pStyle w:val="Psectionheading"/>
        <w:pageBreakBefore w:val="0"/>
      </w:pPr>
      <w:r w:rsidRPr="00F16CD2">
        <w:t>Extended answer section</w:t>
      </w:r>
    </w:p>
    <w:p w14:paraId="66EE9531" w14:textId="3D4988BE" w:rsidR="005E6B24" w:rsidRDefault="005E6B24" w:rsidP="005E6B24">
      <w:pPr>
        <w:pStyle w:val="Pquestionheadingsx1stafterhead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2</w:t>
      </w:r>
      <w:r w:rsidRPr="00DF7F34">
        <w:t>]</w:t>
      </w:r>
    </w:p>
    <w:p w14:paraId="77260FC0" w14:textId="5ECC6C13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a)</w:t>
      </w:r>
      <w:r w:rsidRPr="000E7C46">
        <w:rPr>
          <w:rStyle w:val="Cquestionpartlabelbold"/>
        </w:rPr>
        <w:tab/>
      </w:r>
      <w:r w:rsidRPr="000E7C46">
        <w:rPr>
          <w:rStyle w:val="Cmathsexpressions"/>
        </w:rPr>
        <w:t>y</w:t>
      </w:r>
      <w:r w:rsidRPr="00DC3679">
        <w:t xml:space="preserve"> = 4 – 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+ 4</w:t>
      </w:r>
      <w:r w:rsidR="00402680">
        <w:br/>
      </w:r>
      <w:r w:rsidRPr="00DC3679">
        <w:t>= 8 –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</w:p>
    <w:p w14:paraId="0101184F" w14:textId="7E076A6C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b)</w:t>
      </w:r>
      <w:r>
        <w:tab/>
      </w:r>
      <w:r w:rsidRPr="00DC3679">
        <w:t>8 –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= 0</w:t>
      </w:r>
      <w:r w:rsidR="00402680">
        <w:br/>
      </w:r>
      <w:r w:rsidRPr="00DC3679">
        <w:t>32 – 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= 0</w:t>
      </w:r>
      <w:r w:rsidR="00402680">
        <w:br/>
      </w:r>
      <w:r w:rsidRPr="00DC3679">
        <w:t>(</w:t>
      </w:r>
      <w:r w:rsidRPr="00073016">
        <w:rPr>
          <w:position w:val="-6"/>
        </w:rPr>
        <w:object w:dxaOrig="500" w:dyaOrig="380" w14:anchorId="7665B2DB">
          <v:shape id="_x0000_i1039" type="#_x0000_t75" style="width:24.3pt;height:18.7pt" o:ole="">
            <v:imagedata r:id="rId41" o:title=""/>
          </v:shape>
          <o:OLEObject Type="Embed" ProgID="Equation.DSMT4" ShapeID="_x0000_i1039" DrawAspect="Content" ObjectID="_1538907771" r:id="rId42"/>
        </w:object>
      </w:r>
      <w:r w:rsidRPr="00DC3679">
        <w:t>+ (</w:t>
      </w:r>
      <w:r w:rsidRPr="000E7C46">
        <w:rPr>
          <w:rStyle w:val="Cmathsexpressions"/>
        </w:rPr>
        <w:t>x</w:t>
      </w:r>
      <w:r w:rsidRPr="00DC3679">
        <w:t xml:space="preserve"> – 4)) (</w:t>
      </w:r>
      <w:r w:rsidRPr="00073016">
        <w:rPr>
          <w:position w:val="-6"/>
        </w:rPr>
        <w:object w:dxaOrig="500" w:dyaOrig="380" w14:anchorId="6780C90F">
          <v:shape id="_x0000_i1040" type="#_x0000_t75" style="width:24.3pt;height:18.7pt" o:ole="">
            <v:imagedata r:id="rId41" o:title=""/>
          </v:shape>
          <o:OLEObject Type="Embed" ProgID="Equation.DSMT4" ShapeID="_x0000_i1040" DrawAspect="Content" ObjectID="_1538907772" r:id="rId43"/>
        </w:object>
      </w:r>
      <w:r w:rsidRPr="00DC3679">
        <w:rPr>
          <w:position w:val="-8"/>
        </w:rPr>
        <w:t xml:space="preserve"> </w:t>
      </w:r>
      <w:r w:rsidRPr="00DC3679">
        <w:t>− (</w:t>
      </w:r>
      <w:r w:rsidRPr="000E7C46">
        <w:rPr>
          <w:rStyle w:val="Cmathsexpressions"/>
        </w:rPr>
        <w:t>x</w:t>
      </w:r>
      <w:r w:rsidRPr="00DC3679">
        <w:t xml:space="preserve"> – 4)) = 0</w:t>
      </w:r>
      <w:r w:rsidR="00402680">
        <w:br/>
      </w:r>
      <w:r w:rsidRPr="000E7C46">
        <w:rPr>
          <w:rStyle w:val="Cmathsexpressions"/>
        </w:rPr>
        <w:t>x</w:t>
      </w:r>
      <w:r w:rsidRPr="00DC3679">
        <w:t xml:space="preserve"> = </w:t>
      </w:r>
      <w:r w:rsidRPr="00073016">
        <w:t>4 –</w:t>
      </w:r>
      <w:r>
        <w:rPr>
          <w:position w:val="-4"/>
        </w:rPr>
        <w:t xml:space="preserve"> </w:t>
      </w:r>
      <w:r w:rsidRPr="00073016">
        <w:rPr>
          <w:position w:val="-6"/>
        </w:rPr>
        <w:object w:dxaOrig="500" w:dyaOrig="380" w14:anchorId="570D4198">
          <v:shape id="_x0000_i1041" type="#_x0000_t75" style="width:24.3pt;height:18.7pt" o:ole="">
            <v:imagedata r:id="rId41" o:title=""/>
          </v:shape>
          <o:OLEObject Type="Embed" ProgID="Equation.DSMT4" ShapeID="_x0000_i1041" DrawAspect="Content" ObjectID="_1538907773" r:id="rId44"/>
        </w:object>
      </w:r>
      <w:r w:rsidR="00402680">
        <w:br/>
      </w:r>
      <w:r w:rsidR="00402680" w:rsidRPr="000E7C46">
        <w:rPr>
          <w:rStyle w:val="Cmathsexpressions"/>
        </w:rPr>
        <w:t>x</w:t>
      </w:r>
      <w:r w:rsidRPr="00DC3679">
        <w:t xml:space="preserve"> = 9.7 m (reject negative value for </w:t>
      </w:r>
      <w:r w:rsidRPr="000E7C46">
        <w:rPr>
          <w:rStyle w:val="Cmathsexpressions"/>
        </w:rPr>
        <w:t>x</w:t>
      </w:r>
      <w:r w:rsidRPr="00DC3679">
        <w:t xml:space="preserve">) </w:t>
      </w:r>
    </w:p>
    <w:p w14:paraId="220E3CB5" w14:textId="3960323F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c)</w:t>
      </w:r>
      <w:r>
        <w:tab/>
      </w:r>
      <w:r w:rsidRPr="00DC3679">
        <w:t>Maximum height at vertex (4, 8)</w:t>
      </w:r>
      <w:r w:rsidR="004C235B" w:rsidRPr="004C235B">
        <w:t xml:space="preserve"> </w:t>
      </w:r>
      <w:r w:rsidR="004C235B">
        <w:t>is</w:t>
      </w:r>
      <w:r w:rsidR="004C235B" w:rsidRPr="00DC3679">
        <w:t xml:space="preserve"> 8 m</w:t>
      </w:r>
      <w:r w:rsidR="004C235B">
        <w:t>.</w:t>
      </w:r>
    </w:p>
    <w:p w14:paraId="21884C9E" w14:textId="77777777" w:rsidR="005E6B24" w:rsidRDefault="005E6B24" w:rsidP="005E6B24">
      <w:pPr>
        <w:pStyle w:val="Pquestionheadingsx"/>
      </w:pPr>
      <w:r w:rsidRPr="00DF7F34">
        <w:lastRenderedPageBreak/>
        <w:t xml:space="preserve">Question </w:t>
      </w:r>
      <w:r>
        <w:t>24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5</w:t>
      </w:r>
      <w:r w:rsidRPr="00DF7F34">
        <w:t>]</w:t>
      </w:r>
    </w:p>
    <w:p w14:paraId="7677F6CE" w14:textId="6CDFF20C" w:rsidR="00102C9C" w:rsidRPr="00DE6E72" w:rsidRDefault="00102C9C" w:rsidP="005E6B24">
      <w:pPr>
        <w:pStyle w:val="Pquestiontextpartsa"/>
        <w:rPr>
          <w:rStyle w:val="Cquestionpartlabelbold"/>
        </w:rPr>
      </w:pPr>
      <w:r w:rsidRPr="009315A3">
        <w:rPr>
          <w:rStyle w:val="Cquestionpartlabelbold"/>
        </w:rPr>
        <w:t>(a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0.02(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– 30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189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) </w:t>
      </w:r>
      <w:r w:rsidR="005E6B24">
        <w:br/>
      </w:r>
      <w:r w:rsidRPr="00A202C4">
        <w:rPr>
          <w:rStyle w:val="Cmathsexpressions"/>
          <w:rFonts w:eastAsiaTheme="majorEastAsia"/>
        </w:rPr>
        <w:t>y</w:t>
      </w:r>
      <w:r w:rsidRPr="00DC3679">
        <w:t xml:space="preserve"> = 0.02</w:t>
      </w:r>
      <w:r w:rsidRPr="00A202C4">
        <w:rPr>
          <w:rStyle w:val="Cmathsexpressions"/>
          <w:rFonts w:eastAsiaTheme="majorEastAsia"/>
        </w:rPr>
        <w:t>x</w:t>
      </w:r>
      <w:r w:rsidRPr="00DC3679">
        <w:t>(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Pr="00DC3679">
        <w:t xml:space="preserve"> – 30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 + 189)</w:t>
      </w:r>
      <w:r w:rsidR="005E6B24">
        <w:br/>
      </w:r>
      <w:r w:rsidRPr="00DC3679">
        <w:t xml:space="preserve">   = 0.02</w:t>
      </w:r>
      <w:r w:rsidRPr="00A202C4">
        <w:rPr>
          <w:rStyle w:val="Cmathsexpressions"/>
          <w:rFonts w:eastAsiaTheme="majorEastAsia"/>
        </w:rPr>
        <w:t>x</w:t>
      </w:r>
      <w:r w:rsidRPr="00DC3679">
        <w:t>(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>− 9)(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 − 21)</w:t>
      </w:r>
    </w:p>
    <w:p w14:paraId="7344389D" w14:textId="77777777" w:rsidR="00102C9C" w:rsidRDefault="00102C9C" w:rsidP="00102C9C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5990A2C8" wp14:editId="25E6BCD7">
            <wp:extent cx="1832242" cy="1239234"/>
            <wp:effectExtent l="0" t="0" r="0" b="5715"/>
            <wp:docPr id="122" name="Picture 122" descr="PM10_PR_SA_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PM10_PR_SA_10_0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242" cy="1239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CE1F0" w14:textId="56DF1B15" w:rsidR="00102C9C" w:rsidRPr="00DC3679" w:rsidRDefault="00102C9C" w:rsidP="005E6B24">
      <w:pPr>
        <w:pStyle w:val="Pquestiontextpartsa"/>
      </w:pPr>
      <w:r w:rsidRPr="009315A3">
        <w:rPr>
          <w:rStyle w:val="Cquestionpartlabelbold"/>
        </w:rPr>
        <w:t>(b)</w:t>
      </w:r>
      <w:r w:rsidR="005E6B24">
        <w:tab/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= 0, 9, 21 (whe</w:t>
      </w:r>
      <w:r w:rsidR="00BE16B0">
        <w:t>re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>y</w:t>
      </w:r>
      <w:r w:rsidRPr="00DC3679">
        <w:t xml:space="preserve"> = 0)</w:t>
      </w:r>
    </w:p>
    <w:p w14:paraId="6ADCA0B3" w14:textId="40F7E48F" w:rsidR="00102C9C" w:rsidRPr="00DC3679" w:rsidRDefault="00102C9C" w:rsidP="005E6B24">
      <w:pPr>
        <w:pStyle w:val="Pquestiontextpartsa"/>
      </w:pPr>
      <w:r w:rsidRPr="009315A3">
        <w:rPr>
          <w:rStyle w:val="Cquestionpartlabelbold"/>
        </w:rPr>
        <w:t>(c)</w:t>
      </w:r>
      <w:r w:rsidR="005E6B24">
        <w:rPr>
          <w:rStyle w:val="Cquestionpartlabelbold"/>
        </w:rPr>
        <w:tab/>
      </w:r>
      <w:r w:rsidRPr="00DC3679">
        <w:t xml:space="preserve">Distance from </w:t>
      </w:r>
      <w:r w:rsidR="004C235B">
        <w:t>one side to the other is</w:t>
      </w:r>
      <w:r w:rsidRPr="00DC3679">
        <w:t xml:space="preserve"> 21 m</w:t>
      </w:r>
      <w:r w:rsidR="004C235B">
        <w:t>.</w:t>
      </w:r>
    </w:p>
    <w:p w14:paraId="2D0DF0FC" w14:textId="3A4017F9" w:rsidR="00102C9C" w:rsidRDefault="00102C9C" w:rsidP="00102C9C">
      <w:pPr>
        <w:pStyle w:val="Pquestionheadingsx"/>
      </w:pPr>
      <w:r>
        <w:t>Question 25</w:t>
      </w:r>
      <w:r w:rsidR="008040AD">
        <w:tab/>
      </w:r>
      <w:r w:rsidR="008040AD">
        <w:rPr>
          <w:rStyle w:val="Cmarkslabel"/>
        </w:rPr>
        <w:t>5</w:t>
      </w:r>
      <w:r w:rsidR="008040AD" w:rsidRPr="00DF7F34">
        <w:rPr>
          <w:rStyle w:val="Cmarkslabel"/>
        </w:rPr>
        <w:t xml:space="preserve"> marks</w:t>
      </w:r>
      <w:r w:rsidR="008040AD" w:rsidRPr="00DF7F34">
        <w:tab/>
        <w:t>[</w:t>
      </w:r>
      <w:r w:rsidR="008040AD">
        <w:t>8.5</w:t>
      </w:r>
      <w:r w:rsidR="008040AD" w:rsidRPr="00DF7F34">
        <w:t>]</w:t>
      </w:r>
    </w:p>
    <w:p w14:paraId="38F0ADDC" w14:textId="77777777" w:rsidR="004C235B" w:rsidRDefault="005E6B24" w:rsidP="005E6B24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D5140" w:rsidRPr="000D5140">
        <w:t xml:space="preserve">Graph shown where </w:t>
      </w:r>
      <w:r w:rsidR="000D5140" w:rsidRPr="000D5140">
        <w:rPr>
          <w:rStyle w:val="Cmathsexpressions"/>
        </w:rPr>
        <w:t>d</w:t>
      </w:r>
      <w:r w:rsidR="000D5140" w:rsidRPr="000D5140">
        <w:t xml:space="preserve"> is on the </w:t>
      </w:r>
      <w:r w:rsidR="000D5140" w:rsidRPr="000D5140">
        <w:rPr>
          <w:rStyle w:val="Cmathsexpressions"/>
        </w:rPr>
        <w:t>y</w:t>
      </w:r>
      <w:r w:rsidR="000D5140" w:rsidRPr="000D5140">
        <w:t>-axis and</w:t>
      </w:r>
      <w:r w:rsidR="000D5140" w:rsidRPr="000D5140">
        <w:rPr>
          <w:rStyle w:val="Cmathsexpressions"/>
        </w:rPr>
        <w:t xml:space="preserve"> w</w:t>
      </w:r>
      <w:r w:rsidR="000D5140" w:rsidRPr="000D5140">
        <w:t xml:space="preserve"> is on the</w:t>
      </w:r>
      <w:r w:rsidR="000D5140" w:rsidRPr="000D5140">
        <w:rPr>
          <w:rStyle w:val="Cmathsexpressions"/>
        </w:rPr>
        <w:t xml:space="preserve"> x</w:t>
      </w:r>
      <w:r w:rsidR="000D5140" w:rsidRPr="000D5140">
        <w:t>-axis.</w:t>
      </w:r>
    </w:p>
    <w:p w14:paraId="36228C5A" w14:textId="044AB4E1" w:rsidR="00102C9C" w:rsidRDefault="00102C9C" w:rsidP="005E6B24">
      <w:pPr>
        <w:pStyle w:val="Pquestiontextpartsa"/>
      </w:pPr>
      <w:r w:rsidRPr="000D5140">
        <w:rPr>
          <w:noProof/>
        </w:rPr>
        <w:drawing>
          <wp:inline distT="0" distB="0" distL="0" distR="0" wp14:anchorId="504D8FEA" wp14:editId="58328481">
            <wp:extent cx="1631580" cy="1230229"/>
            <wp:effectExtent l="0" t="0" r="0" b="0"/>
            <wp:docPr id="123" name="Picture 123" descr="PM10_PR_SA_10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PM10_PR_SA_10_0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855" cy="1230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F178F" w14:textId="63BDC26A" w:rsidR="00102C9C" w:rsidRPr="00DC3679" w:rsidRDefault="00102C9C" w:rsidP="00BE16B0">
      <w:pPr>
        <w:pStyle w:val="Pquestiontextpartsa"/>
      </w:pPr>
      <w:r w:rsidRPr="009315A3">
        <w:rPr>
          <w:rStyle w:val="Cquestionpartlabelbold"/>
        </w:rPr>
        <w:t>(b)</w:t>
      </w:r>
      <w:r w:rsidR="00BE16B0">
        <w:rPr>
          <w:rStyle w:val="Cquestionpartlabelbold"/>
        </w:rPr>
        <w:tab/>
      </w:r>
      <w:r w:rsidRPr="00DC3679">
        <w:t>22 cm</w:t>
      </w:r>
    </w:p>
    <w:p w14:paraId="256E7748" w14:textId="4522D665" w:rsidR="00102C9C" w:rsidRDefault="00102C9C" w:rsidP="00102C9C">
      <w:pPr>
        <w:pStyle w:val="Pquestiontextpartsa"/>
      </w:pPr>
      <w:r w:rsidRPr="009315A3">
        <w:rPr>
          <w:rStyle w:val="Cquestionpartlabelbold"/>
        </w:rPr>
        <w:t>(c)</w:t>
      </w:r>
      <w:r w:rsidR="005E6B24">
        <w:rPr>
          <w:rStyle w:val="Cquestionpartlabelbold"/>
        </w:rPr>
        <w:tab/>
      </w:r>
      <w:r w:rsidRPr="009315A3">
        <w:t>Depth of bowl (whe</w:t>
      </w:r>
      <w:r w:rsidR="00BE16B0">
        <w:t>re</w:t>
      </w:r>
      <w:r w:rsidRPr="009315A3">
        <w:t xml:space="preserve"> </w:t>
      </w:r>
      <w:r w:rsidR="000D5140">
        <w:rPr>
          <w:rStyle w:val="Cmathsexpressions"/>
          <w:rFonts w:eastAsiaTheme="majorEastAsia"/>
        </w:rPr>
        <w:t>w</w:t>
      </w:r>
      <w:r>
        <w:t xml:space="preserve"> = 0)</w:t>
      </w:r>
      <w:r w:rsidR="005E6B24">
        <w:br/>
      </w:r>
      <w:r w:rsidRPr="00DC3679">
        <w:t xml:space="preserve">= </w:t>
      </w:r>
      <w:r w:rsidRPr="000275D2">
        <w:rPr>
          <w:position w:val="-24"/>
        </w:rPr>
        <w:object w:dxaOrig="240" w:dyaOrig="620" w14:anchorId="334829D5">
          <v:shape id="_x0000_i1042" type="#_x0000_t75" style="width:13.1pt;height:31.8pt" o:ole="">
            <v:imagedata r:id="rId47" o:title=""/>
          </v:shape>
          <o:OLEObject Type="Embed" ProgID="Equation.DSMT4" ShapeID="_x0000_i1042" DrawAspect="Content" ObjectID="_1538907774" r:id="rId48"/>
        </w:object>
      </w:r>
      <w:r w:rsidRPr="00CB7AC5">
        <w:t>(-7)</w:t>
      </w:r>
      <w:r w:rsidRPr="002E6BFA">
        <w:rPr>
          <w:rStyle w:val="Csuperscript"/>
        </w:rPr>
        <w:t>2</w:t>
      </w:r>
      <w:r w:rsidRPr="00CB7AC5">
        <w:t xml:space="preserve"> = </w:t>
      </w:r>
      <w:r w:rsidRPr="00DC3679">
        <w:t xml:space="preserve">14 cm </w:t>
      </w:r>
    </w:p>
    <w:p w14:paraId="19E2D2B6" w14:textId="4E5F9FFF" w:rsidR="00102C9C" w:rsidRDefault="005E6B24" w:rsidP="00102C9C">
      <w:pPr>
        <w:pStyle w:val="Psectionresults"/>
      </w:pPr>
      <w:r>
        <w:t>Extended answer total marks:  16</w:t>
      </w:r>
    </w:p>
    <w:p w14:paraId="4CBE2D77" w14:textId="59E027F5" w:rsidR="001158EE" w:rsidRPr="00102C9C" w:rsidRDefault="0017616F" w:rsidP="005E6B24">
      <w:pPr>
        <w:pStyle w:val="Psectionresults"/>
      </w:pPr>
      <w:r>
        <w:t>TOTAL test marks:  85</w:t>
      </w:r>
    </w:p>
    <w:sectPr w:rsidR="001158EE" w:rsidRPr="00102C9C" w:rsidSect="004C235B">
      <w:headerReference w:type="default" r:id="rId49"/>
      <w:footerReference w:type="default" r:id="rId50"/>
      <w:pgSz w:w="11906" w:h="16838" w:code="9"/>
      <w:pgMar w:top="1134" w:right="1021" w:bottom="993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7B0F7E" w14:textId="77777777" w:rsidR="00C00F02" w:rsidRDefault="00C00F02" w:rsidP="00B91E57">
      <w:r>
        <w:separator/>
      </w:r>
    </w:p>
  </w:endnote>
  <w:endnote w:type="continuationSeparator" w:id="0">
    <w:p w14:paraId="4492E316" w14:textId="77777777" w:rsidR="00C00F02" w:rsidRDefault="00C00F0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3D5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5CB4F7" w14:textId="77777777" w:rsidR="00C00F02" w:rsidRDefault="00C00F02" w:rsidP="00B91E57">
      <w:r>
        <w:separator/>
      </w:r>
    </w:p>
  </w:footnote>
  <w:footnote w:type="continuationSeparator" w:id="0">
    <w:p w14:paraId="7FF13F36" w14:textId="77777777" w:rsidR="00C00F02" w:rsidRDefault="00C00F0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527FBB0B" w:rsidR="00AA7ED5" w:rsidRPr="00C06119" w:rsidRDefault="00C06119" w:rsidP="00C06119">
    <w:pPr>
      <w:pStyle w:val="Pheadertext"/>
    </w:pPr>
    <w:r>
      <w:t>Pearson Mathematics 10–10A    Polynomial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75D2"/>
    <w:rsid w:val="0003306F"/>
    <w:rsid w:val="00033C5C"/>
    <w:rsid w:val="000407AC"/>
    <w:rsid w:val="00040ED7"/>
    <w:rsid w:val="00050D69"/>
    <w:rsid w:val="00052D5F"/>
    <w:rsid w:val="00057492"/>
    <w:rsid w:val="00062A9B"/>
    <w:rsid w:val="00062B27"/>
    <w:rsid w:val="00064993"/>
    <w:rsid w:val="00066722"/>
    <w:rsid w:val="00073016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D0A7F"/>
    <w:rsid w:val="000D5140"/>
    <w:rsid w:val="000E7C46"/>
    <w:rsid w:val="000F230F"/>
    <w:rsid w:val="000F52E2"/>
    <w:rsid w:val="00102C9C"/>
    <w:rsid w:val="00114E72"/>
    <w:rsid w:val="001158EE"/>
    <w:rsid w:val="00121EAB"/>
    <w:rsid w:val="001249D4"/>
    <w:rsid w:val="00132873"/>
    <w:rsid w:val="00132BF6"/>
    <w:rsid w:val="00133398"/>
    <w:rsid w:val="00136289"/>
    <w:rsid w:val="00146450"/>
    <w:rsid w:val="00153C7C"/>
    <w:rsid w:val="001605F8"/>
    <w:rsid w:val="00160C54"/>
    <w:rsid w:val="0017616F"/>
    <w:rsid w:val="00180D86"/>
    <w:rsid w:val="00181CB7"/>
    <w:rsid w:val="001A56FA"/>
    <w:rsid w:val="001B433F"/>
    <w:rsid w:val="001C4DB3"/>
    <w:rsid w:val="001E5DE4"/>
    <w:rsid w:val="001E7C68"/>
    <w:rsid w:val="001F3D5E"/>
    <w:rsid w:val="00201EF5"/>
    <w:rsid w:val="00204A21"/>
    <w:rsid w:val="00215664"/>
    <w:rsid w:val="0022266F"/>
    <w:rsid w:val="00223001"/>
    <w:rsid w:val="002509BC"/>
    <w:rsid w:val="00256B48"/>
    <w:rsid w:val="002635BA"/>
    <w:rsid w:val="00265580"/>
    <w:rsid w:val="00272CA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2E6BFA"/>
    <w:rsid w:val="00307A48"/>
    <w:rsid w:val="00307F32"/>
    <w:rsid w:val="00323197"/>
    <w:rsid w:val="00323AB7"/>
    <w:rsid w:val="0033305C"/>
    <w:rsid w:val="00334607"/>
    <w:rsid w:val="00335B72"/>
    <w:rsid w:val="00335D11"/>
    <w:rsid w:val="003429B3"/>
    <w:rsid w:val="00345684"/>
    <w:rsid w:val="00347787"/>
    <w:rsid w:val="003564A0"/>
    <w:rsid w:val="003618B8"/>
    <w:rsid w:val="003624C0"/>
    <w:rsid w:val="00363DAC"/>
    <w:rsid w:val="003649A6"/>
    <w:rsid w:val="0036586D"/>
    <w:rsid w:val="00374306"/>
    <w:rsid w:val="00376745"/>
    <w:rsid w:val="00380EF0"/>
    <w:rsid w:val="00387433"/>
    <w:rsid w:val="0039270F"/>
    <w:rsid w:val="00393ADE"/>
    <w:rsid w:val="003A6EA1"/>
    <w:rsid w:val="003B06C9"/>
    <w:rsid w:val="003B3BBF"/>
    <w:rsid w:val="003C445D"/>
    <w:rsid w:val="003E3349"/>
    <w:rsid w:val="00402680"/>
    <w:rsid w:val="004066D1"/>
    <w:rsid w:val="00412093"/>
    <w:rsid w:val="00413A15"/>
    <w:rsid w:val="00415779"/>
    <w:rsid w:val="004161B6"/>
    <w:rsid w:val="00420B07"/>
    <w:rsid w:val="0043013C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5B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054A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743A0"/>
    <w:rsid w:val="00582BD5"/>
    <w:rsid w:val="0059291C"/>
    <w:rsid w:val="005A07A0"/>
    <w:rsid w:val="005A080D"/>
    <w:rsid w:val="005A5B69"/>
    <w:rsid w:val="005A6C19"/>
    <w:rsid w:val="005C1799"/>
    <w:rsid w:val="005C2DB7"/>
    <w:rsid w:val="005C6EE5"/>
    <w:rsid w:val="005E6B24"/>
    <w:rsid w:val="006045D9"/>
    <w:rsid w:val="00604D55"/>
    <w:rsid w:val="00606690"/>
    <w:rsid w:val="0060765D"/>
    <w:rsid w:val="00607F60"/>
    <w:rsid w:val="00617BEA"/>
    <w:rsid w:val="00621095"/>
    <w:rsid w:val="006315DD"/>
    <w:rsid w:val="0063189B"/>
    <w:rsid w:val="006469E2"/>
    <w:rsid w:val="00652315"/>
    <w:rsid w:val="0065675D"/>
    <w:rsid w:val="00665AA1"/>
    <w:rsid w:val="0066782B"/>
    <w:rsid w:val="006B2DF9"/>
    <w:rsid w:val="006C3E37"/>
    <w:rsid w:val="006C4B2F"/>
    <w:rsid w:val="006D6A33"/>
    <w:rsid w:val="006D6A60"/>
    <w:rsid w:val="006D6B75"/>
    <w:rsid w:val="006E28FE"/>
    <w:rsid w:val="006E6CBD"/>
    <w:rsid w:val="006E7B52"/>
    <w:rsid w:val="006F2BB6"/>
    <w:rsid w:val="006F2DF9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19A2"/>
    <w:rsid w:val="007B7545"/>
    <w:rsid w:val="007C05E1"/>
    <w:rsid w:val="007C1CCB"/>
    <w:rsid w:val="007D4058"/>
    <w:rsid w:val="007E28DD"/>
    <w:rsid w:val="008040AD"/>
    <w:rsid w:val="00814B1B"/>
    <w:rsid w:val="00817AEB"/>
    <w:rsid w:val="008226DD"/>
    <w:rsid w:val="00823BB8"/>
    <w:rsid w:val="008259A5"/>
    <w:rsid w:val="008266C5"/>
    <w:rsid w:val="00830A8D"/>
    <w:rsid w:val="00842378"/>
    <w:rsid w:val="00844D06"/>
    <w:rsid w:val="008453BA"/>
    <w:rsid w:val="00851029"/>
    <w:rsid w:val="0085608B"/>
    <w:rsid w:val="00857E45"/>
    <w:rsid w:val="00872A57"/>
    <w:rsid w:val="008807F5"/>
    <w:rsid w:val="00883D65"/>
    <w:rsid w:val="00884A6D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054D4"/>
    <w:rsid w:val="00913906"/>
    <w:rsid w:val="0091733C"/>
    <w:rsid w:val="0092625F"/>
    <w:rsid w:val="009303E1"/>
    <w:rsid w:val="00934328"/>
    <w:rsid w:val="00934CAB"/>
    <w:rsid w:val="00935B41"/>
    <w:rsid w:val="0093734D"/>
    <w:rsid w:val="009437F9"/>
    <w:rsid w:val="009461B8"/>
    <w:rsid w:val="00950265"/>
    <w:rsid w:val="00950FFA"/>
    <w:rsid w:val="00957E9E"/>
    <w:rsid w:val="00960F4C"/>
    <w:rsid w:val="00962392"/>
    <w:rsid w:val="00976D13"/>
    <w:rsid w:val="009841D7"/>
    <w:rsid w:val="009A776D"/>
    <w:rsid w:val="009B1361"/>
    <w:rsid w:val="009C1F04"/>
    <w:rsid w:val="009C3377"/>
    <w:rsid w:val="009C6E0B"/>
    <w:rsid w:val="009D03D9"/>
    <w:rsid w:val="009D2471"/>
    <w:rsid w:val="009E0641"/>
    <w:rsid w:val="009F2FC5"/>
    <w:rsid w:val="00A0243D"/>
    <w:rsid w:val="00A17287"/>
    <w:rsid w:val="00A215AF"/>
    <w:rsid w:val="00A23D25"/>
    <w:rsid w:val="00A35659"/>
    <w:rsid w:val="00A37631"/>
    <w:rsid w:val="00A450C7"/>
    <w:rsid w:val="00A5299B"/>
    <w:rsid w:val="00A567B5"/>
    <w:rsid w:val="00A609BB"/>
    <w:rsid w:val="00A61D4A"/>
    <w:rsid w:val="00A66434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C7890"/>
    <w:rsid w:val="00AD2442"/>
    <w:rsid w:val="00AD4FD5"/>
    <w:rsid w:val="00AE0D01"/>
    <w:rsid w:val="00AE3D80"/>
    <w:rsid w:val="00AF0894"/>
    <w:rsid w:val="00AF0F2C"/>
    <w:rsid w:val="00AF5384"/>
    <w:rsid w:val="00B00CF1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502D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24BA"/>
    <w:rsid w:val="00BB3052"/>
    <w:rsid w:val="00BB572C"/>
    <w:rsid w:val="00BB745A"/>
    <w:rsid w:val="00BB7A96"/>
    <w:rsid w:val="00BC28AD"/>
    <w:rsid w:val="00BD08D5"/>
    <w:rsid w:val="00BD26E7"/>
    <w:rsid w:val="00BE16B0"/>
    <w:rsid w:val="00BE3E74"/>
    <w:rsid w:val="00BF14C7"/>
    <w:rsid w:val="00BF58C2"/>
    <w:rsid w:val="00BF678B"/>
    <w:rsid w:val="00C00F02"/>
    <w:rsid w:val="00C06119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3D51"/>
    <w:rsid w:val="00D6673C"/>
    <w:rsid w:val="00D747CC"/>
    <w:rsid w:val="00D817B5"/>
    <w:rsid w:val="00D83536"/>
    <w:rsid w:val="00D94C52"/>
    <w:rsid w:val="00DA0789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DF379F"/>
    <w:rsid w:val="00DF3A6A"/>
    <w:rsid w:val="00DF4615"/>
    <w:rsid w:val="00E01186"/>
    <w:rsid w:val="00E01B2A"/>
    <w:rsid w:val="00E021E4"/>
    <w:rsid w:val="00E02483"/>
    <w:rsid w:val="00E02C5B"/>
    <w:rsid w:val="00E10D96"/>
    <w:rsid w:val="00E12A8E"/>
    <w:rsid w:val="00E16138"/>
    <w:rsid w:val="00E2498A"/>
    <w:rsid w:val="00E35808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0BA3"/>
    <w:rsid w:val="00EE6019"/>
    <w:rsid w:val="00EE7C00"/>
    <w:rsid w:val="00EF30D8"/>
    <w:rsid w:val="00EF38CC"/>
    <w:rsid w:val="00EF6108"/>
    <w:rsid w:val="00F07E6F"/>
    <w:rsid w:val="00F1598F"/>
    <w:rsid w:val="00F16CD2"/>
    <w:rsid w:val="00F24B10"/>
    <w:rsid w:val="00F279DF"/>
    <w:rsid w:val="00F33730"/>
    <w:rsid w:val="00F41913"/>
    <w:rsid w:val="00F45CC1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E6B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5E6B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0275D2"/>
  </w:style>
  <w:style w:type="character" w:customStyle="1" w:styleId="Csuperscript">
    <w:name w:val="C: superscript"/>
    <w:basedOn w:val="DefaultParagraphFont"/>
    <w:uiPriority w:val="1"/>
    <w:qFormat/>
    <w:rsid w:val="00102C9C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102C9C"/>
    <w:rPr>
      <w:rFonts w:ascii="Times New Roman" w:hAnsi="Times New Roman"/>
      <w:i w:val="0"/>
      <w:iCs/>
      <w:vertAlign w:val="superscript"/>
    </w:rPr>
  </w:style>
  <w:style w:type="paragraph" w:customStyle="1" w:styleId="PNotetodesigner">
    <w:name w:val="P: Note to designer"/>
    <w:basedOn w:val="Normal"/>
    <w:qFormat/>
    <w:rsid w:val="00102C9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E6B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5E6B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0275D2"/>
  </w:style>
  <w:style w:type="character" w:customStyle="1" w:styleId="Csuperscript">
    <w:name w:val="C: superscript"/>
    <w:basedOn w:val="DefaultParagraphFont"/>
    <w:uiPriority w:val="1"/>
    <w:qFormat/>
    <w:rsid w:val="00102C9C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102C9C"/>
    <w:rPr>
      <w:rFonts w:ascii="Times New Roman" w:hAnsi="Times New Roman"/>
      <w:i w:val="0"/>
      <w:iCs/>
      <w:vertAlign w:val="superscript"/>
    </w:rPr>
  </w:style>
  <w:style w:type="paragraph" w:customStyle="1" w:styleId="PNotetodesigner">
    <w:name w:val="P: Note to designer"/>
    <w:basedOn w:val="Normal"/>
    <w:qFormat/>
    <w:rsid w:val="00102C9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7.jpeg"/><Relationship Id="rId29" Type="http://schemas.openxmlformats.org/officeDocument/2006/relationships/oleObject" Target="embeddings/oleObject8.bin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microsoft.com/office/2007/relationships/hdphoto" Target="media/hdphoto2.wdp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1</TotalTime>
  <Pages>7</Pages>
  <Words>750</Words>
  <Characters>428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3</cp:revision>
  <cp:lastPrinted>2016-07-15T04:27:00Z</cp:lastPrinted>
  <dcterms:created xsi:type="dcterms:W3CDTF">2016-07-25T04:53:00Z</dcterms:created>
  <dcterms:modified xsi:type="dcterms:W3CDTF">2016-10-25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